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276FC106" w:rsidR="001C45A3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04195B" w:rsidRPr="00480329">
        <w:rPr>
          <w:rFonts w:ascii="Times New Roman" w:hAnsi="Times New Roman" w:cs="Times New Roman"/>
          <w:b/>
          <w:bCs/>
          <w:color w:val="0000FF"/>
          <w:sz w:val="24"/>
          <w:szCs w:val="24"/>
        </w:rPr>
        <w:t>6</w:t>
      </w:r>
      <w:r w:rsidRPr="0048032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04195B" w:rsidRPr="00480329">
        <w:rPr>
          <w:rFonts w:ascii="Times New Roman" w:hAnsi="Times New Roman" w:cs="Times New Roman"/>
          <w:b/>
          <w:bCs/>
          <w:color w:val="0000FF"/>
          <w:sz w:val="24"/>
          <w:szCs w:val="24"/>
        </w:rPr>
        <w:t>ÔN TẬP CHƯƠNG 4</w:t>
      </w:r>
    </w:p>
    <w:p w14:paraId="0FEA705C" w14:textId="77777777" w:rsidR="00472DD2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48032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48032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3FD32083" w14:textId="77777777" w:rsidR="002020C8" w:rsidRPr="00480329" w:rsidRDefault="002020C8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80329">
        <w:rPr>
          <w:rFonts w:ascii="Times New Roman" w:hAnsi="Times New Roman" w:cs="Times New Roman"/>
          <w:i/>
          <w:sz w:val="24"/>
          <w:szCs w:val="24"/>
        </w:rPr>
        <w:t>Thí sinh trả lời từ câu 1 đến câu 4.</w:t>
      </w:r>
      <w:r w:rsidRPr="00480329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480329">
        <w:rPr>
          <w:rFonts w:ascii="Times New Roman" w:hAnsi="Times New Roman" w:cs="Times New Roman"/>
          <w:i/>
          <w:sz w:val="24"/>
          <w:szCs w:val="24"/>
        </w:rPr>
        <w:t>Trong mỗi ý a), b), c), d) ở mỗi câu, thí sinh chọn đúng hoặc sai.</w:t>
      </w:r>
    </w:p>
    <w:p w14:paraId="4F605AE0" w14:textId="77777777" w:rsidR="000572D4" w:rsidRPr="00480329" w:rsidRDefault="0086279A" w:rsidP="00480329">
      <w:pPr>
        <w:pStyle w:val="NormalWeb"/>
        <w:spacing w:before="0" w:beforeAutospacing="0" w:after="0" w:afterAutospacing="0" w:line="276" w:lineRule="auto"/>
        <w:jc w:val="both"/>
      </w:pPr>
      <w:r w:rsidRPr="00480329">
        <w:rPr>
          <w:b/>
          <w:bCs/>
        </w:rPr>
        <w:t xml:space="preserve">Câu 1. </w:t>
      </w:r>
      <w:r w:rsidR="000572D4" w:rsidRPr="00480329">
        <w:t>Dẫn khí H</w:t>
      </w:r>
      <w:r w:rsidR="000572D4" w:rsidRPr="00480329">
        <w:rPr>
          <w:vertAlign w:val="subscript"/>
        </w:rPr>
        <w:t>2</w:t>
      </w:r>
      <w:r w:rsidR="000572D4" w:rsidRPr="00480329">
        <w:t xml:space="preserve"> đi qua ống sứ đựng bột CuO nung nóng để thực hiện phản ứng hoá học sau:</w:t>
      </w:r>
    </w:p>
    <w:p w14:paraId="588FE78F" w14:textId="4DDCED29" w:rsidR="00472DD2" w:rsidRPr="00480329" w:rsidRDefault="000572D4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CuO + 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7E24C1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230C2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8.35pt" o:ole="">
            <v:imagedata r:id="rId7" o:title=""/>
          </v:shape>
          <o:OLEObject Type="Embed" ProgID="Equation.DSMT4" ShapeID="_x0000_i1025" DrawAspect="Content" ObjectID="_1785316518" r:id="rId8"/>
        </w:object>
      </w:r>
      <w:r w:rsidRPr="00480329">
        <w:rPr>
          <w:rFonts w:ascii="Times New Roman" w:hAnsi="Times New Roman" w:cs="Times New Roman"/>
          <w:sz w:val="24"/>
          <w:szCs w:val="24"/>
        </w:rPr>
        <w:t>Cu + 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O</w:t>
      </w:r>
    </w:p>
    <w:p w14:paraId="1C4FCF4C" w14:textId="34E95B49" w:rsidR="00F248FF" w:rsidRPr="00480329" w:rsidRDefault="002B6DF5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="00F356EF" w:rsidRPr="00480329">
        <w:rPr>
          <w:rFonts w:ascii="Times New Roman" w:hAnsi="Times New Roman" w:cs="Times New Roman"/>
          <w:b/>
          <w:sz w:val="24"/>
          <w:szCs w:val="24"/>
        </w:rPr>
        <w:t>a</w:t>
      </w:r>
      <w:r w:rsidRPr="00480329">
        <w:rPr>
          <w:rFonts w:ascii="Times New Roman" w:hAnsi="Times New Roman" w:cs="Times New Roman"/>
          <w:b/>
          <w:sz w:val="24"/>
          <w:szCs w:val="24"/>
        </w:rPr>
        <w:t>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Trong phản ứng trên, CuO đóng vai trò </w:t>
      </w:r>
      <w:r w:rsidR="007E24C1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là 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ất khử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721399AD" w14:textId="7A9A8BEB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480329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48032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ong phản ứng trên, H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vertAlign w:val="subscript"/>
          <w14:ligatures w14:val="none"/>
        </w:rPr>
        <w:t>2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đóng vai trò</w:t>
      </w:r>
      <w:r w:rsidR="007E24C1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là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chất oxi hoá.</w:t>
      </w:r>
    </w:p>
    <w:p w14:paraId="6B9DD6BB" w14:textId="2B4E02DE" w:rsidR="002B6DF5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  <w:r w:rsidR="002B6DF5"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. 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>Trong phản ứng trên, quá trình khử là: Cu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:vertAlign w:val="superscript"/>
          <w14:ligatures w14:val="none"/>
        </w:rPr>
        <w:t>+2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 xml:space="preserve"> + 2e </w:t>
      </w:r>
      <w:r w:rsidR="000572D4" w:rsidRPr="00480329">
        <w:rPr>
          <w:rFonts w:ascii="Times New Roman" w:hAnsi="Times New Roman" w:cs="Times New Roman"/>
          <w:sz w:val="24"/>
          <w:szCs w:val="24"/>
          <w:highlight w:val="green"/>
        </w:rPr>
        <w:t>→ Cu</w:t>
      </w:r>
      <w:r w:rsidR="000572D4" w:rsidRPr="00480329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0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>.</w:t>
      </w:r>
    </w:p>
    <w:p w14:paraId="45298B66" w14:textId="3CD73400" w:rsidR="002B6DF5" w:rsidRPr="00480329" w:rsidRDefault="002B6DF5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  <w:highlight w:val="green"/>
        </w:rPr>
        <w:tab/>
      </w:r>
      <w:r w:rsidR="00F356EF"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. </w:t>
      </w:r>
      <w:r w:rsidR="000572D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 xml:space="preserve">Trong phản ứng trên, </w:t>
      </w:r>
      <w:r w:rsidR="00105F97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 xml:space="preserve">quá trình oxi hoá là: </w:t>
      </w:r>
      <w:r w:rsidR="007F33E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>H</w:t>
      </w:r>
      <w:r w:rsidR="007F33E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:vertAlign w:val="subscript"/>
          <w14:ligatures w14:val="none"/>
        </w:rPr>
        <w:t>2</w:t>
      </w:r>
      <w:r w:rsidR="007F33E4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:vertAlign w:val="superscript"/>
          <w14:ligatures w14:val="none"/>
        </w:rPr>
        <w:t>0</w:t>
      </w:r>
      <w:r w:rsidR="00105F97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 xml:space="preserve"> </w:t>
      </w:r>
      <w:r w:rsidR="00105F97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→ </w:t>
      </w:r>
      <w:r w:rsidR="007F33E4" w:rsidRPr="00480329">
        <w:rPr>
          <w:rFonts w:ascii="Times New Roman" w:hAnsi="Times New Roman" w:cs="Times New Roman"/>
          <w:sz w:val="24"/>
          <w:szCs w:val="24"/>
          <w:highlight w:val="green"/>
        </w:rPr>
        <w:t>2H</w:t>
      </w:r>
      <w:r w:rsidR="007F33E4" w:rsidRPr="00480329">
        <w:rPr>
          <w:rFonts w:ascii="Times New Roman" w:hAnsi="Times New Roman" w:cs="Times New Roman"/>
          <w:sz w:val="24"/>
          <w:szCs w:val="24"/>
          <w:highlight w:val="green"/>
          <w:vertAlign w:val="superscript"/>
        </w:rPr>
        <w:t>+</w:t>
      </w:r>
      <w:r w:rsidR="007F33E4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+ 2e</w:t>
      </w:r>
      <w:r w:rsidR="00105F97" w:rsidRPr="00480329">
        <w:rPr>
          <w:rFonts w:ascii="Times New Roman" w:eastAsia="Calibri" w:hAnsi="Times New Roman" w:cs="Times New Roman"/>
          <w:kern w:val="0"/>
          <w:sz w:val="24"/>
          <w:szCs w:val="24"/>
          <w:highlight w:val="green"/>
          <w14:ligatures w14:val="none"/>
        </w:rPr>
        <w:t>.</w:t>
      </w:r>
    </w:p>
    <w:p w14:paraId="1AC9E49B" w14:textId="77777777" w:rsidR="007F5B13" w:rsidRPr="00480329" w:rsidRDefault="00F248FF" w:rsidP="00480329">
      <w:pPr>
        <w:pStyle w:val="NormalWeb"/>
        <w:spacing w:before="0" w:beforeAutospacing="0" w:after="0" w:afterAutospacing="0" w:line="276" w:lineRule="auto"/>
      </w:pPr>
      <w:r w:rsidRPr="00480329">
        <w:rPr>
          <w:b/>
          <w:bCs/>
        </w:rPr>
        <w:t xml:space="preserve">Câu 2. </w:t>
      </w:r>
      <w:r w:rsidR="007F5B13" w:rsidRPr="00480329">
        <w:t xml:space="preserve">Thực hiện các phản ứng hoá học sau: </w:t>
      </w:r>
    </w:p>
    <w:p w14:paraId="4E53BEC9" w14:textId="579E1670" w:rsidR="007F5B13" w:rsidRPr="00480329" w:rsidRDefault="007F5B13" w:rsidP="00480329">
      <w:pPr>
        <w:spacing w:after="0" w:line="276" w:lineRule="auto"/>
        <w:ind w:firstLine="720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(a) S  + O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>2</w:t>
      </w:r>
      <w:r w:rsidR="002C7918"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 xml:space="preserve"> </w:t>
      </w:r>
      <w:r w:rsidR="002C7918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7C045B04">
          <v:shape id="_x0000_i1026" type="#_x0000_t75" style="width:33.95pt;height:18.35pt" o:ole="">
            <v:imagedata r:id="rId7" o:title=""/>
          </v:shape>
          <o:OLEObject Type="Embed" ProgID="Equation.DSMT4" ShapeID="_x0000_i1026" DrawAspect="Content" ObjectID="_1785316519" r:id="rId9"/>
        </w:objec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O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>2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</w:r>
      <w:r w:rsidR="00AF3AF8"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(b) Hg + S </w:t>
      </w:r>
      <w:r w:rsidR="002C7918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70892003">
          <v:shape id="_x0000_i1027" type="#_x0000_t75" style="width:33.95pt;height:18.35pt" o:ole="">
            <v:imagedata r:id="rId7" o:title=""/>
          </v:shape>
          <o:OLEObject Type="Embed" ProgID="Equation.DSMT4" ShapeID="_x0000_i1027" DrawAspect="Content" ObjectID="_1785316520" r:id="rId10"/>
        </w:objec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HgS </w:t>
      </w:r>
    </w:p>
    <w:p w14:paraId="729F8D10" w14:textId="72B4E1A0" w:rsidR="007F5B13" w:rsidRPr="00480329" w:rsidRDefault="007F5B13" w:rsidP="00480329">
      <w:pPr>
        <w:spacing w:after="0" w:line="276" w:lineRule="auto"/>
        <w:ind w:firstLine="720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(c) H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 xml:space="preserve">2  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+ S </w:t>
      </w:r>
      <w:r w:rsidR="002C7918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31529C4A">
          <v:shape id="_x0000_i1028" type="#_x0000_t75" style="width:33.95pt;height:18.35pt" o:ole="">
            <v:imagedata r:id="rId7" o:title=""/>
          </v:shape>
          <o:OLEObject Type="Embed" ProgID="Equation.DSMT4" ShapeID="_x0000_i1028" DrawAspect="Content" ObjectID="_1785316521" r:id="rId11"/>
        </w:objec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H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>2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S; 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  <w:t>(d) S + 3F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>2</w:t>
      </w:r>
      <w:r w:rsidR="002C7918" w:rsidRPr="00480329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t xml:space="preserve"> </w:t>
      </w:r>
      <w:r w:rsidR="002C7918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EF2C678">
          <v:shape id="_x0000_i1029" type="#_x0000_t75" style="width:33.95pt;height:18.35pt" o:ole="">
            <v:imagedata r:id="rId7" o:title=""/>
          </v:shape>
          <o:OLEObject Type="Embed" ProgID="Equation.DSMT4" ShapeID="_x0000_i1029" DrawAspect="Content" ObjectID="_1785316522" r:id="rId12"/>
        </w:objec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F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14:ligatures w14:val="none"/>
        </w:rPr>
        <w:t>6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. </w:t>
      </w:r>
    </w:p>
    <w:p w14:paraId="0A3051AE" w14:textId="10A06F1E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a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814CFB" w:rsidRPr="00480329">
        <w:rPr>
          <w:rFonts w:ascii="Times New Roman" w:hAnsi="Times New Roman" w:cs="Times New Roman"/>
          <w:sz w:val="24"/>
          <w:szCs w:val="24"/>
        </w:rPr>
        <w:t xml:space="preserve">Trong 4 phản ứng trên có 3 phản ứng </w:t>
      </w:r>
      <w:r w:rsidR="00814CFB"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ulfur đóng vai trò</w:t>
      </w:r>
      <w:r w:rsidR="003E1A90"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là</w:t>
      </w:r>
      <w:r w:rsidR="00814CFB" w:rsidRPr="00480329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chất oxi hoá</w:t>
      </w:r>
      <w:r w:rsidR="000322BE" w:rsidRPr="00480329">
        <w:rPr>
          <w:rFonts w:ascii="Times New Roman" w:hAnsi="Times New Roman" w:cs="Times New Roman"/>
          <w:sz w:val="24"/>
          <w:szCs w:val="24"/>
        </w:rPr>
        <w:t>.</w:t>
      </w:r>
    </w:p>
    <w:p w14:paraId="42CA55E4" w14:textId="35F270B5" w:rsidR="00814CFB" w:rsidRPr="00480329" w:rsidRDefault="00814CFB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Trong phản ứng</w:t>
      </w:r>
      <w:r w:rsidR="000322BE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(a) và (d),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480329">
        <w:rPr>
          <w:rFonts w:ascii="Times New Roman" w:eastAsia="Times New Roman" w:hAnsi="Times New Roman" w:cs="Times New Roman"/>
          <w:kern w:val="0"/>
          <w:sz w:val="24"/>
          <w:szCs w:val="24"/>
          <w:highlight w:val="green"/>
          <w14:ligatures w14:val="none"/>
        </w:rPr>
        <w:t xml:space="preserve">sulfur đóng vai trò chất </w:t>
      </w:r>
      <w:r w:rsidR="00534F4A" w:rsidRPr="00480329">
        <w:rPr>
          <w:rFonts w:ascii="Times New Roman" w:eastAsia="Times New Roman" w:hAnsi="Times New Roman" w:cs="Times New Roman"/>
          <w:kern w:val="0"/>
          <w:sz w:val="24"/>
          <w:szCs w:val="24"/>
          <w:highlight w:val="green"/>
          <w14:ligatures w14:val="none"/>
        </w:rPr>
        <w:t>khử</w:t>
      </w:r>
      <w:r w:rsidR="000322BE" w:rsidRPr="00480329">
        <w:rPr>
          <w:rFonts w:ascii="Times New Roman" w:eastAsia="Times New Roman" w:hAnsi="Times New Roman" w:cs="Times New Roman"/>
          <w:kern w:val="0"/>
          <w:sz w:val="24"/>
          <w:szCs w:val="24"/>
          <w:highlight w:val="green"/>
          <w14:ligatures w14:val="none"/>
        </w:rPr>
        <w:t>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ab/>
      </w:r>
    </w:p>
    <w:p w14:paraId="563AE324" w14:textId="011114A8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ab/>
        <w:t xml:space="preserve">c. </w:t>
      </w:r>
      <w:r w:rsidR="00EE1182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Trong phản ứng (d), </w:t>
      </w:r>
      <w:r w:rsidR="00C908E5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chất oxi hoá là </w:t>
      </w:r>
      <w:r w:rsidR="00F265E0" w:rsidRPr="00480329">
        <w:rPr>
          <w:rFonts w:ascii="Times New Roman" w:hAnsi="Times New Roman" w:cs="Times New Roman"/>
          <w:sz w:val="24"/>
          <w:szCs w:val="24"/>
          <w:highlight w:val="green"/>
        </w:rPr>
        <w:t>fluorine,</w:t>
      </w:r>
      <w:r w:rsidR="00C908E5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chất khử là </w:t>
      </w:r>
      <w:r w:rsidR="00F265E0" w:rsidRPr="00480329">
        <w:rPr>
          <w:rFonts w:ascii="Times New Roman" w:hAnsi="Times New Roman" w:cs="Times New Roman"/>
          <w:sz w:val="24"/>
          <w:szCs w:val="24"/>
          <w:highlight w:val="green"/>
        </w:rPr>
        <w:t>sulfur</w:t>
      </w:r>
      <w:r w:rsidR="00C908E5"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2C28BBEA" w14:textId="72376691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d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9A0656" w:rsidRPr="00480329">
        <w:rPr>
          <w:rFonts w:ascii="Times New Roman" w:hAnsi="Times New Roman" w:cs="Times New Roman"/>
          <w:sz w:val="24"/>
          <w:szCs w:val="24"/>
        </w:rPr>
        <w:t>Trong phản ứng (c), nguyên tử sulfur nhường 2 electron, là chất khử</w:t>
      </w:r>
    </w:p>
    <w:p w14:paraId="5BE5AE12" w14:textId="7002DE00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3D305D" w:rsidRPr="00480329">
        <w:rPr>
          <w:rFonts w:ascii="Times New Roman" w:hAnsi="Times New Roman" w:cs="Times New Roman"/>
          <w:bCs/>
          <w:sz w:val="24"/>
          <w:szCs w:val="24"/>
        </w:rPr>
        <w:t>Cho đinh sắt vào ống nghiệm đựng dung dịch CuSO</w:t>
      </w:r>
      <w:r w:rsidR="003D305D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3D305D" w:rsidRPr="00480329">
        <w:rPr>
          <w:rFonts w:ascii="Times New Roman" w:hAnsi="Times New Roman" w:cs="Times New Roman"/>
          <w:bCs/>
          <w:sz w:val="24"/>
          <w:szCs w:val="24"/>
        </w:rPr>
        <w:t>.</w:t>
      </w:r>
    </w:p>
    <w:p w14:paraId="4D31A86C" w14:textId="43500462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631DEF" w:rsidRPr="00480329">
        <w:rPr>
          <w:rFonts w:ascii="Times New Roman" w:hAnsi="Times New Roman" w:cs="Times New Roman"/>
          <w:sz w:val="24"/>
          <w:szCs w:val="24"/>
          <w:highlight w:val="green"/>
        </w:rPr>
        <w:t>Sau khi phản ứng xảy ra thì trên đinh sắt có lớp kim loại copper màu đỏ bám vào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0517126D" w14:textId="793D0A80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</w:rPr>
        <w:t>Phương trình hoá học của phản ứng xảy ra trong thí nghiệm trên là: Fe + CuSO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4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</w:rPr>
        <w:sym w:font="Wingdings" w:char="F0E0"/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FeSO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4</w:t>
      </w:r>
      <w:r w:rsidR="003D305D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+ Cu.</w:t>
      </w:r>
    </w:p>
    <w:p w14:paraId="612A953F" w14:textId="23C97C43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>c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601760" w:rsidRPr="00480329">
        <w:rPr>
          <w:rFonts w:ascii="Times New Roman" w:hAnsi="Times New Roman" w:cs="Times New Roman"/>
          <w:sz w:val="24"/>
          <w:szCs w:val="24"/>
        </w:rPr>
        <w:t>Trong phản ứng hoá học của thí nghiệm đã cho:</w:t>
      </w:r>
      <w:r w:rsidR="006570F2" w:rsidRPr="00480329">
        <w:rPr>
          <w:rFonts w:ascii="Times New Roman" w:hAnsi="Times New Roman" w:cs="Times New Roman"/>
          <w:sz w:val="24"/>
          <w:szCs w:val="24"/>
        </w:rPr>
        <w:t xml:space="preserve"> quá trình </w:t>
      </w:r>
      <w:r w:rsidR="00491592" w:rsidRPr="00480329">
        <w:rPr>
          <w:rFonts w:ascii="Times New Roman" w:hAnsi="Times New Roman" w:cs="Times New Roman"/>
          <w:sz w:val="24"/>
          <w:szCs w:val="24"/>
        </w:rPr>
        <w:t xml:space="preserve">khử là quá trình nguyên tử </w:t>
      </w:r>
      <w:r w:rsidR="00601760" w:rsidRPr="00480329">
        <w:rPr>
          <w:rFonts w:ascii="Times New Roman" w:hAnsi="Times New Roman" w:cs="Times New Roman"/>
          <w:sz w:val="24"/>
          <w:szCs w:val="24"/>
        </w:rPr>
        <w:t xml:space="preserve">sắt </w:t>
      </w:r>
      <w:r w:rsidR="00491592" w:rsidRPr="00480329">
        <w:rPr>
          <w:rFonts w:ascii="Times New Roman" w:hAnsi="Times New Roman" w:cs="Times New Roman"/>
          <w:sz w:val="24"/>
          <w:szCs w:val="24"/>
        </w:rPr>
        <w:t>nhường 2 electron trở thành Fe</w:t>
      </w:r>
      <w:r w:rsidR="00491592" w:rsidRPr="00480329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 w:rsidR="00491592" w:rsidRPr="00480329">
        <w:rPr>
          <w:rFonts w:ascii="Times New Roman" w:hAnsi="Times New Roman" w:cs="Times New Roman"/>
          <w:sz w:val="24"/>
          <w:szCs w:val="24"/>
        </w:rPr>
        <w:t>.</w:t>
      </w:r>
    </w:p>
    <w:p w14:paraId="39AC6DD3" w14:textId="37FD5995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B2A57" w:rsidRPr="00480329">
        <w:rPr>
          <w:rFonts w:ascii="Times New Roman" w:hAnsi="Times New Roman" w:cs="Times New Roman"/>
          <w:sz w:val="24"/>
          <w:szCs w:val="24"/>
        </w:rPr>
        <w:t xml:space="preserve">Trong phản ứng hoá học của thí nghiệm đã cho: sắt là chất oxi hoá, </w:t>
      </w:r>
      <w:r w:rsidR="00EF765D" w:rsidRPr="00480329">
        <w:rPr>
          <w:rFonts w:ascii="Times New Roman" w:hAnsi="Times New Roman" w:cs="Times New Roman"/>
          <w:sz w:val="24"/>
          <w:szCs w:val="24"/>
        </w:rPr>
        <w:t>copper sulfate</w:t>
      </w:r>
      <w:r w:rsidR="007B2A57" w:rsidRPr="00480329">
        <w:rPr>
          <w:rFonts w:ascii="Times New Roman" w:hAnsi="Times New Roman" w:cs="Times New Roman"/>
          <w:sz w:val="24"/>
          <w:szCs w:val="24"/>
        </w:rPr>
        <w:t xml:space="preserve"> là chất khử</w:t>
      </w:r>
    </w:p>
    <w:p w14:paraId="1347A5E2" w14:textId="305E8283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431980" w:rsidRPr="00480329">
        <w:rPr>
          <w:rFonts w:ascii="Times New Roman" w:hAnsi="Times New Roman" w:cs="Times New Roman"/>
          <w:bCs/>
          <w:sz w:val="24"/>
          <w:szCs w:val="24"/>
        </w:rPr>
        <w:t>Phản ứng cháy là phản ứng oxi hoá – khử xảy ra ở nhiệt độ cao giữa chất cháy và chất oxi hoá.</w:t>
      </w:r>
    </w:p>
    <w:p w14:paraId="0B17B1BD" w14:textId="430B4E22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a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073744" w:rsidRPr="00480329">
        <w:rPr>
          <w:rFonts w:ascii="Times New Roman" w:hAnsi="Times New Roman" w:cs="Times New Roman"/>
          <w:sz w:val="24"/>
          <w:szCs w:val="24"/>
        </w:rPr>
        <w:t>Trong phản ứng cháy, chất cháy thường là nhiên liệu (than đá, khí thiên nhiên, xăng, dầu …), còn chất oxi hoá thường là hydrogen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270A5383" w14:textId="7642AC4F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</w:rPr>
        <w:t>Sự cháy kèm theo sự toả nhiệt và phát sáng, tạo ra nhiệt lượng đủ để duy trì sự cháy.</w:t>
      </w:r>
    </w:p>
    <w:p w14:paraId="523296BD" w14:textId="37CE5739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. 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</w:rPr>
        <w:t>Phản ứng oxi hoá – khử xảy ra khi đốt cháy carbon trong than đá là: C + O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FD32FF" w:rsidRPr="00480329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680" w:dyaOrig="360" w14:anchorId="631F034C">
          <v:shape id="_x0000_i1030" type="#_x0000_t75" style="width:33.95pt;height:18.35pt" o:ole="">
            <v:imagedata r:id="rId7" o:title=""/>
          </v:shape>
          <o:OLEObject Type="Embed" ProgID="Equation.DSMT4" ShapeID="_x0000_i1030" DrawAspect="Content" ObjectID="_1785316523" r:id="rId13"/>
        </w:objec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CO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="00073744"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019B4461" w14:textId="77777777" w:rsidR="00EF5B18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="00EF5B18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Phản ứng oxi hoá – khử xảy ra khi đốt cháy butane trong khí gas là: </w:t>
      </w:r>
    </w:p>
    <w:p w14:paraId="79CDBBCE" w14:textId="094A473A" w:rsidR="00F248FF" w:rsidRPr="00480329" w:rsidRDefault="00EF5B18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  <w:highlight w:val="green"/>
        </w:rPr>
        <w:t>2C</w:t>
      </w:r>
      <w:r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4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>H</w:t>
      </w:r>
      <w:r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10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+ 13O</w:t>
      </w:r>
      <w:r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480329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680" w:dyaOrig="360" w14:anchorId="42C95A3B">
          <v:shape id="_x0000_i1031" type="#_x0000_t75" style="width:33.95pt;height:18.35pt" o:ole="">
            <v:imagedata r:id="rId7" o:title=""/>
          </v:shape>
          <o:OLEObject Type="Embed" ProgID="Equation.DSMT4" ShapeID="_x0000_i1031" DrawAspect="Content" ObjectID="_1785316524" r:id="rId14"/>
        </w:objec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8CO</w:t>
      </w:r>
      <w:r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+ 10H</w:t>
      </w:r>
      <w:r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>O</w:t>
      </w:r>
    </w:p>
    <w:p w14:paraId="4A3EC154" w14:textId="6ADBB7BD" w:rsidR="00F248FF" w:rsidRPr="00480329" w:rsidRDefault="00F248FF" w:rsidP="00480329">
      <w:pPr>
        <w:spacing w:line="276" w:lineRule="auto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8575B1" w:rsidRPr="00480329">
        <w:rPr>
          <w:rFonts w:ascii="Times New Roman" w:hAnsi="Times New Roman" w:cs="Times New Roman"/>
          <w:bCs/>
          <w:sz w:val="24"/>
          <w:szCs w:val="24"/>
        </w:rPr>
        <w:t>Copper(II) sulfate được dùng để diệt tảo, rong rêu trong nước bể bơi; dùng để pha chế thuốc Bordaux (trừ bệnh mốc sương trên cây cà chua, khoai tây; bệnh thối thân trên cây ăn quả, cây công nghiệp), …</w:t>
      </w:r>
      <w:r w:rsidR="0009344F" w:rsidRPr="00480329">
        <w:rPr>
          <w:rFonts w:ascii="Times New Roman" w:hAnsi="Times New Roman" w:cs="Times New Roman"/>
          <w:bCs/>
          <w:sz w:val="24"/>
          <w:szCs w:val="24"/>
        </w:rPr>
        <w:t xml:space="preserve"> Trong công nghiệp, copper(II) sulfate thường được sản xuất bằng 2 cách:</w:t>
      </w:r>
    </w:p>
    <w:p w14:paraId="57234466" w14:textId="1D4BED0F" w:rsidR="0009344F" w:rsidRPr="00480329" w:rsidRDefault="00510611" w:rsidP="00480329">
      <w:pPr>
        <w:pStyle w:val="ListParagraph"/>
        <w:numPr>
          <w:ilvl w:val="0"/>
          <w:numId w:val="3"/>
        </w:num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Cách 1: </w:t>
      </w:r>
      <w:r w:rsidR="0009344F" w:rsidRPr="00480329">
        <w:rPr>
          <w:rFonts w:ascii="Times New Roman" w:hAnsi="Times New Roman" w:cs="Times New Roman"/>
          <w:sz w:val="24"/>
          <w:szCs w:val="24"/>
        </w:rPr>
        <w:t>Ngâm đồng phế liệu trong dung dịch sulfuric acid loãng và sục không khí:</w:t>
      </w:r>
    </w:p>
    <w:p w14:paraId="2866D232" w14:textId="37A4403C" w:rsidR="00834F6D" w:rsidRPr="00480329" w:rsidRDefault="005B114D" w:rsidP="00480329">
      <w:pPr>
        <w:pStyle w:val="ListParagraph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Cu + O</w:t>
      </w:r>
      <w:r w:rsidR="00834F6D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 xml:space="preserve"> + </w:t>
      </w:r>
      <w:r w:rsidRPr="00480329">
        <w:rPr>
          <w:rFonts w:ascii="Times New Roman" w:hAnsi="Times New Roman" w:cs="Times New Roman"/>
          <w:sz w:val="24"/>
          <w:szCs w:val="24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H</w:t>
      </w:r>
      <w:r w:rsidR="00834F6D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SO</w:t>
      </w:r>
      <w:r w:rsidR="00834F6D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34F6D" w:rsidRPr="00480329">
        <w:rPr>
          <w:rFonts w:ascii="Times New Roman" w:hAnsi="Times New Roman" w:cs="Times New Roman"/>
          <w:sz w:val="24"/>
          <w:szCs w:val="24"/>
        </w:rPr>
        <w:t xml:space="preserve">(loãng) </w:t>
      </w:r>
      <w:r w:rsidR="00834F6D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6DFF280">
          <v:shape id="_x0000_i1032" type="#_x0000_t75" style="width:33.95pt;height:18.35pt" o:ole="">
            <v:imagedata r:id="rId7" o:title=""/>
          </v:shape>
          <o:OLEObject Type="Embed" ProgID="Equation.DSMT4" ShapeID="_x0000_i1032" DrawAspect="Content" ObjectID="_1785316525" r:id="rId15"/>
        </w:object>
      </w:r>
      <w:r w:rsidRPr="00480329">
        <w:rPr>
          <w:rFonts w:ascii="Times New Roman" w:hAnsi="Times New Roman" w:cs="Times New Roman"/>
          <w:sz w:val="24"/>
          <w:szCs w:val="24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CuSO</w:t>
      </w:r>
      <w:r w:rsidR="00834F6D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34F6D" w:rsidRPr="00480329">
        <w:rPr>
          <w:rFonts w:ascii="Times New Roman" w:hAnsi="Times New Roman" w:cs="Times New Roman"/>
          <w:sz w:val="24"/>
          <w:szCs w:val="24"/>
        </w:rPr>
        <w:t xml:space="preserve"> + </w:t>
      </w:r>
      <w:r w:rsidRPr="00480329">
        <w:rPr>
          <w:rFonts w:ascii="Times New Roman" w:hAnsi="Times New Roman" w:cs="Times New Roman"/>
          <w:sz w:val="24"/>
          <w:szCs w:val="24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H</w:t>
      </w:r>
      <w:r w:rsidR="00834F6D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4F6D" w:rsidRPr="00480329">
        <w:rPr>
          <w:rFonts w:ascii="Times New Roman" w:hAnsi="Times New Roman" w:cs="Times New Roman"/>
          <w:sz w:val="24"/>
          <w:szCs w:val="24"/>
        </w:rPr>
        <w:t>O</w:t>
      </w:r>
      <w:r w:rsidR="00E80854" w:rsidRPr="00480329">
        <w:rPr>
          <w:rFonts w:ascii="Times New Roman" w:hAnsi="Times New Roman" w:cs="Times New Roman"/>
          <w:sz w:val="24"/>
          <w:szCs w:val="24"/>
        </w:rPr>
        <w:t xml:space="preserve">    (1)</w:t>
      </w:r>
    </w:p>
    <w:p w14:paraId="23E3AE91" w14:textId="1219B037" w:rsidR="009D0FB3" w:rsidRPr="00480329" w:rsidRDefault="00510611" w:rsidP="00480329">
      <w:pPr>
        <w:pStyle w:val="ListParagraph"/>
        <w:numPr>
          <w:ilvl w:val="0"/>
          <w:numId w:val="2"/>
        </w:num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Cách 2: </w:t>
      </w:r>
      <w:r w:rsidR="009D0FB3" w:rsidRPr="00480329">
        <w:rPr>
          <w:rFonts w:ascii="Times New Roman" w:hAnsi="Times New Roman" w:cs="Times New Roman"/>
          <w:sz w:val="24"/>
          <w:szCs w:val="24"/>
        </w:rPr>
        <w:t xml:space="preserve">Cho đồng phế liệu tác dụng với sulfuric acid đặc, nóng: </w:t>
      </w:r>
    </w:p>
    <w:p w14:paraId="2A5B39E3" w14:textId="74CE7B73" w:rsidR="0009344F" w:rsidRPr="00480329" w:rsidRDefault="009D0FB3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Cu + </w:t>
      </w:r>
      <w:r w:rsidR="005C71D0" w:rsidRPr="00480329">
        <w:rPr>
          <w:rFonts w:ascii="Times New Roman" w:hAnsi="Times New Roman" w:cs="Times New Roman"/>
          <w:sz w:val="24"/>
          <w:szCs w:val="24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80329">
        <w:rPr>
          <w:rFonts w:ascii="Times New Roman" w:hAnsi="Times New Roman" w:cs="Times New Roman"/>
          <w:sz w:val="24"/>
          <w:szCs w:val="24"/>
        </w:rPr>
        <w:t xml:space="preserve">(đặc) </w:t>
      </w:r>
      <w:r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7EF9D8B2">
          <v:shape id="_x0000_i1033" type="#_x0000_t75" style="width:33.95pt;height:18.35pt" o:ole="">
            <v:imagedata r:id="rId7" o:title=""/>
          </v:shape>
          <o:OLEObject Type="Embed" ProgID="Equation.DSMT4" ShapeID="_x0000_i1033" DrawAspect="Content" ObjectID="_1785316526" r:id="rId16"/>
        </w:object>
      </w:r>
      <w:r w:rsidRPr="00480329">
        <w:rPr>
          <w:rFonts w:ascii="Times New Roman" w:hAnsi="Times New Roman" w:cs="Times New Roman"/>
          <w:sz w:val="24"/>
          <w:szCs w:val="24"/>
        </w:rPr>
        <w:t>Cu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94480" w:rsidRPr="00480329">
        <w:rPr>
          <w:rFonts w:ascii="Times New Roman" w:hAnsi="Times New Roman" w:cs="Times New Roman"/>
          <w:sz w:val="24"/>
          <w:szCs w:val="24"/>
        </w:rPr>
        <w:t>↑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2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O</w:t>
      </w:r>
      <w:r w:rsidR="00E80854" w:rsidRPr="00480329">
        <w:rPr>
          <w:rFonts w:ascii="Times New Roman" w:hAnsi="Times New Roman" w:cs="Times New Roman"/>
          <w:sz w:val="24"/>
          <w:szCs w:val="24"/>
        </w:rPr>
        <w:t xml:space="preserve">   (2)</w:t>
      </w:r>
    </w:p>
    <w:p w14:paraId="564AE9CB" w14:textId="21975D22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510611" w:rsidRPr="00480329">
        <w:rPr>
          <w:rFonts w:ascii="Times New Roman" w:hAnsi="Times New Roman" w:cs="Times New Roman"/>
          <w:sz w:val="24"/>
          <w:szCs w:val="24"/>
          <w:highlight w:val="green"/>
        </w:rPr>
        <w:t>Trong 2 cách trên, cách 1</w:t>
      </w:r>
      <w:r w:rsidR="004742DC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sử dụng ít sulfuric acid hơn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2485178C" w14:textId="7E108A2D" w:rsidR="004742DC" w:rsidRPr="00480329" w:rsidRDefault="004742DC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Trong 2 cách trên, cách </w:t>
      </w:r>
      <w:r w:rsidR="0022052F" w:rsidRPr="00480329">
        <w:rPr>
          <w:rFonts w:ascii="Times New Roman" w:hAnsi="Times New Roman" w:cs="Times New Roman"/>
          <w:sz w:val="24"/>
          <w:szCs w:val="24"/>
          <w:highlight w:val="green"/>
        </w:rPr>
        <w:t>1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8B3D4C" w:rsidRPr="00480329">
        <w:rPr>
          <w:rFonts w:ascii="Times New Roman" w:hAnsi="Times New Roman" w:cs="Times New Roman"/>
          <w:sz w:val="24"/>
          <w:szCs w:val="24"/>
          <w:highlight w:val="green"/>
        </w:rPr>
        <w:t>ít</w:t>
      </w:r>
      <w:r w:rsidR="0022052F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8B3D4C" w:rsidRPr="00480329">
        <w:rPr>
          <w:rFonts w:ascii="Times New Roman" w:hAnsi="Times New Roman" w:cs="Times New Roman"/>
          <w:sz w:val="24"/>
          <w:szCs w:val="24"/>
          <w:highlight w:val="green"/>
        </w:rPr>
        <w:t>gây ô nhiễm môi trường hơn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4DA71A60" w14:textId="653A177B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EC10F9" w:rsidRPr="00480329">
        <w:rPr>
          <w:rFonts w:ascii="Times New Roman" w:hAnsi="Times New Roman" w:cs="Times New Roman"/>
          <w:sz w:val="24"/>
          <w:szCs w:val="24"/>
        </w:rPr>
        <w:t>Trong phản ứng (2): Cu là chất oxi hoá, H</w:t>
      </w:r>
      <w:r w:rsidR="00EC10F9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10F9" w:rsidRPr="00480329">
        <w:rPr>
          <w:rFonts w:ascii="Times New Roman" w:hAnsi="Times New Roman" w:cs="Times New Roman"/>
          <w:sz w:val="24"/>
          <w:szCs w:val="24"/>
        </w:rPr>
        <w:t>SO</w:t>
      </w:r>
      <w:r w:rsidR="00EC10F9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C10F9" w:rsidRPr="00480329">
        <w:rPr>
          <w:rFonts w:ascii="Times New Roman" w:hAnsi="Times New Roman" w:cs="Times New Roman"/>
          <w:sz w:val="24"/>
          <w:szCs w:val="24"/>
        </w:rPr>
        <w:t xml:space="preserve"> là chất khử.</w:t>
      </w:r>
    </w:p>
    <w:p w14:paraId="77CCCCCD" w14:textId="506A5644" w:rsidR="003D1A63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="003D1A63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Trong phản ứng (1): </w:t>
      </w:r>
      <w:r w:rsidR="004B79EB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mỗi </w:t>
      </w:r>
      <w:r w:rsidR="003D1A63" w:rsidRPr="00480329">
        <w:rPr>
          <w:rFonts w:ascii="Times New Roman" w:hAnsi="Times New Roman" w:cs="Times New Roman"/>
          <w:sz w:val="24"/>
          <w:szCs w:val="24"/>
          <w:highlight w:val="green"/>
        </w:rPr>
        <w:t>nguyên tử Cu nhường 2 electron, là chất khử.</w:t>
      </w:r>
    </w:p>
    <w:p w14:paraId="6BF7A899" w14:textId="1468DF75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7A6476" w:rsidRPr="00480329">
        <w:rPr>
          <w:rFonts w:ascii="Times New Roman" w:hAnsi="Times New Roman" w:cs="Times New Roman"/>
          <w:bCs/>
          <w:sz w:val="24"/>
          <w:szCs w:val="24"/>
        </w:rPr>
        <w:t>Quá trình Ostwald</w: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 xml:space="preserve"> dùng để sản xuất nitric acid (HNO</w:t>
      </w:r>
      <w:r w:rsidR="00DE182C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>) từ ammonia (NH</w:t>
      </w:r>
      <w:r w:rsidR="00DE182C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>), được đề xuất vào năm 1902. Ở giai đoạn đầu của quá trình, ammonia bị oxi hoá bởi oxygen (trong không khí) ở nhiệt độ cao khi có chất xúc tác: NH</w:t>
      </w:r>
      <w:r w:rsidR="00DE182C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 xml:space="preserve"> + O</w:t>
      </w:r>
      <w:r w:rsidR="00DE182C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91C95" w:rsidRPr="0048032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91C95" w:rsidRPr="00480329">
        <w:rPr>
          <w:rFonts w:ascii="Times New Roman" w:hAnsi="Times New Roman" w:cs="Times New Roman"/>
          <w:position w:val="-6"/>
          <w:sz w:val="24"/>
          <w:szCs w:val="24"/>
        </w:rPr>
        <w:object w:dxaOrig="960" w:dyaOrig="360" w14:anchorId="04B5478D">
          <v:shape id="_x0000_i1034" type="#_x0000_t75" style="width:48.25pt;height:18.35pt" o:ole="">
            <v:imagedata r:id="rId17" o:title=""/>
          </v:shape>
          <o:OLEObject Type="Embed" ProgID="Equation.DSMT4" ShapeID="_x0000_i1034" DrawAspect="Content" ObjectID="_1785316527" r:id="rId18"/>
        </w:objec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>NO + H</w:t>
      </w:r>
      <w:r w:rsidR="00DE182C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E182C" w:rsidRPr="00480329">
        <w:rPr>
          <w:rFonts w:ascii="Times New Roman" w:hAnsi="Times New Roman" w:cs="Times New Roman"/>
          <w:bCs/>
          <w:sz w:val="24"/>
          <w:szCs w:val="24"/>
        </w:rPr>
        <w:t>O</w:t>
      </w:r>
    </w:p>
    <w:p w14:paraId="3E55A921" w14:textId="056B25D6" w:rsidR="006B0A00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a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266BE6" w:rsidRPr="00480329">
        <w:rPr>
          <w:rFonts w:ascii="Times New Roman" w:hAnsi="Times New Roman" w:cs="Times New Roman"/>
          <w:sz w:val="24"/>
          <w:szCs w:val="24"/>
        </w:rPr>
        <w:t>Cần trộn 1 thể tích NH</w:t>
      </w:r>
      <w:r w:rsidR="00266BE6" w:rsidRPr="0048032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66BE6" w:rsidRPr="00480329">
        <w:rPr>
          <w:rFonts w:ascii="Times New Roman" w:hAnsi="Times New Roman" w:cs="Times New Roman"/>
          <w:sz w:val="24"/>
          <w:szCs w:val="24"/>
        </w:rPr>
        <w:t xml:space="preserve"> với 5</w:t>
      </w:r>
      <w:r w:rsidR="003C132E" w:rsidRPr="00480329">
        <w:rPr>
          <w:rFonts w:ascii="Times New Roman" w:hAnsi="Times New Roman" w:cs="Times New Roman"/>
          <w:sz w:val="24"/>
          <w:szCs w:val="24"/>
        </w:rPr>
        <w:t>,5</w:t>
      </w:r>
      <w:r w:rsidR="00266BE6" w:rsidRPr="00480329">
        <w:rPr>
          <w:rFonts w:ascii="Times New Roman" w:hAnsi="Times New Roman" w:cs="Times New Roman"/>
          <w:sz w:val="24"/>
          <w:szCs w:val="24"/>
        </w:rPr>
        <w:t xml:space="preserve"> thể tích không khí để thực hiện phản ứng trên. </w:t>
      </w:r>
    </w:p>
    <w:p w14:paraId="011074DD" w14:textId="1BDDED59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3C132E" w:rsidRPr="00480329">
        <w:rPr>
          <w:rFonts w:ascii="Times New Roman" w:hAnsi="Times New Roman" w:cs="Times New Roman"/>
          <w:sz w:val="24"/>
          <w:szCs w:val="24"/>
          <w:highlight w:val="green"/>
        </w:rPr>
        <w:t>Tỉ lệ thể tích của NH</w:t>
      </w:r>
      <w:r w:rsidR="003C132E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3</w:t>
      </w:r>
      <w:r w:rsidR="003C132E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và O</w:t>
      </w:r>
      <w:r w:rsidR="003C132E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2</w:t>
      </w:r>
      <w:r w:rsidR="003C132E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trong phản ứng trên là 4 : 5</w:t>
      </w:r>
      <w:r w:rsidR="00253DE5"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6F5FEDAB" w14:textId="783ECA25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c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817580" w:rsidRPr="00480329">
        <w:rPr>
          <w:rFonts w:ascii="Times New Roman" w:hAnsi="Times New Roman" w:cs="Times New Roman"/>
          <w:sz w:val="24"/>
          <w:szCs w:val="24"/>
          <w:highlight w:val="green"/>
        </w:rPr>
        <w:t>Trong phản ứng đã cho, hệ</w:t>
      </w:r>
      <w:r w:rsidR="00817580" w:rsidRPr="00480329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số nguyên và tối giản của chất oxi hoá là</w:t>
      </w:r>
      <w:r w:rsidR="00253DE5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5.</w:t>
      </w:r>
    </w:p>
    <w:p w14:paraId="5F49D471" w14:textId="3CA6940A" w:rsidR="006B0A00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d.</w:t>
      </w:r>
      <w:r w:rsidR="00253DE5" w:rsidRPr="004803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3DE5" w:rsidRPr="00480329">
        <w:rPr>
          <w:rFonts w:ascii="Times New Roman" w:hAnsi="Times New Roman" w:cs="Times New Roman"/>
          <w:sz w:val="24"/>
          <w:szCs w:val="24"/>
        </w:rPr>
        <w:t>Trong phản ứng đã cho, nếu hệ</w:t>
      </w:r>
      <w:r w:rsidR="00253DE5" w:rsidRPr="00480329">
        <w:rPr>
          <w:rFonts w:ascii="Times New Roman" w:hAnsi="Times New Roman" w:cs="Times New Roman"/>
          <w:sz w:val="24"/>
          <w:szCs w:val="24"/>
          <w:lang w:val="vi-VN"/>
        </w:rPr>
        <w:t xml:space="preserve"> số của chất oxi hoá là</w:t>
      </w:r>
      <w:r w:rsidR="00253DE5" w:rsidRPr="00480329">
        <w:rPr>
          <w:rFonts w:ascii="Times New Roman" w:hAnsi="Times New Roman" w:cs="Times New Roman"/>
          <w:sz w:val="24"/>
          <w:szCs w:val="24"/>
        </w:rPr>
        <w:t xml:space="preserve"> 5 thì tổng hệ số của các chất sản phẩm là 9.</w:t>
      </w:r>
      <w:r w:rsidR="006B0A00" w:rsidRPr="00480329">
        <w:rPr>
          <w:rFonts w:ascii="Times New Roman" w:hAnsi="Times New Roman" w:cs="Times New Roman"/>
          <w:b/>
          <w:sz w:val="24"/>
          <w:szCs w:val="24"/>
        </w:rPr>
        <w:br/>
      </w:r>
      <w:r w:rsidR="006B0A00" w:rsidRPr="00480329">
        <w:rPr>
          <w:rFonts w:ascii="Times New Roman" w:hAnsi="Times New Roman" w:cs="Times New Roman"/>
          <w:i/>
          <w:sz w:val="24"/>
          <w:szCs w:val="24"/>
        </w:rPr>
        <w:t>(Biết không khí chứa 21% thể tích oxygen và các thể tích khí đo ở cùng điều kiện nhiệt độ và áp suất)</w:t>
      </w:r>
      <w:r w:rsidR="006B0A00" w:rsidRPr="00480329">
        <w:rPr>
          <w:rFonts w:ascii="Times New Roman" w:hAnsi="Times New Roman" w:cs="Times New Roman"/>
          <w:i/>
          <w:sz w:val="24"/>
          <w:szCs w:val="24"/>
        </w:rPr>
        <w:tab/>
      </w:r>
    </w:p>
    <w:p w14:paraId="6FFBB3DC" w14:textId="40F6221E" w:rsidR="00F248FF" w:rsidRPr="00480329" w:rsidRDefault="00F248FF" w:rsidP="0048032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D024A2" w:rsidRPr="00480329">
        <w:rPr>
          <w:rFonts w:ascii="Times New Roman" w:hAnsi="Times New Roman" w:cs="Times New Roman"/>
          <w:bCs/>
          <w:sz w:val="24"/>
          <w:szCs w:val="24"/>
        </w:rPr>
        <w:t>Xét các phản ứng hoá học xảy ra trong các quá trình sau:</w:t>
      </w:r>
    </w:p>
    <w:tbl>
      <w:tblPr>
        <w:tblStyle w:val="TableGrid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1276"/>
      </w:tblGrid>
      <w:tr w:rsidR="00830D81" w:rsidRPr="00480329" w14:paraId="6B0833CD" w14:textId="77777777" w:rsidTr="00E33941">
        <w:tc>
          <w:tcPr>
            <w:tcW w:w="5245" w:type="dxa"/>
          </w:tcPr>
          <w:p w14:paraId="69DC6E75" w14:textId="1B95D7B8" w:rsidR="00830D81" w:rsidRPr="00480329" w:rsidRDefault="00830D81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(1) Luyện gang từ quặng hematite đỏ:</w:t>
            </w:r>
          </w:p>
        </w:tc>
        <w:tc>
          <w:tcPr>
            <w:tcW w:w="1276" w:type="dxa"/>
          </w:tcPr>
          <w:p w14:paraId="488680CE" w14:textId="77777777" w:rsidR="00830D81" w:rsidRPr="00480329" w:rsidRDefault="00830D81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30D81" w:rsidRPr="00480329" w14:paraId="55D701AB" w14:textId="77777777" w:rsidTr="00E33941">
        <w:tc>
          <w:tcPr>
            <w:tcW w:w="5245" w:type="dxa"/>
          </w:tcPr>
          <w:p w14:paraId="34B83EED" w14:textId="1C368AD3" w:rsidR="00830D81" w:rsidRPr="00480329" w:rsidRDefault="00830D81" w:rsidP="00480329">
            <w:pPr>
              <w:tabs>
                <w:tab w:val="left" w:pos="274"/>
                <w:tab w:val="left" w:pos="1134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  <w:t>Fe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+ CO </w:t>
            </w:r>
            <w:r w:rsidRPr="0048032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316883C0">
                <v:shape id="_x0000_i1035" type="#_x0000_t75" style="width:33.95pt;height:18.35pt" o:ole="">
                  <v:imagedata r:id="rId7" o:title=""/>
                </v:shape>
                <o:OLEObject Type="Embed" ProgID="Equation.DSMT4" ShapeID="_x0000_i1035" DrawAspect="Content" ObjectID="_1785316528" r:id="rId19"/>
              </w:objec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FeO + CO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</w:tcPr>
          <w:p w14:paraId="1B52E2E4" w14:textId="5D3F4A10" w:rsidR="00830D81" w:rsidRPr="00480329" w:rsidRDefault="007C3B5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1.1)</w:t>
            </w:r>
          </w:p>
        </w:tc>
      </w:tr>
      <w:tr w:rsidR="00830D81" w:rsidRPr="00480329" w14:paraId="61EA2E78" w14:textId="77777777" w:rsidTr="00E33941">
        <w:tc>
          <w:tcPr>
            <w:tcW w:w="5245" w:type="dxa"/>
          </w:tcPr>
          <w:p w14:paraId="3467E9D8" w14:textId="72BA7F5F" w:rsidR="00830D81" w:rsidRPr="00480329" w:rsidRDefault="00830D81" w:rsidP="00480329">
            <w:pPr>
              <w:tabs>
                <w:tab w:val="left" w:pos="274"/>
                <w:tab w:val="left" w:pos="1134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FeO + CO </w:t>
            </w:r>
            <w:r w:rsidRPr="0048032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377AEA04">
                <v:shape id="_x0000_i1036" type="#_x0000_t75" style="width:33.95pt;height:18.35pt" o:ole="">
                  <v:imagedata r:id="rId7" o:title=""/>
                </v:shape>
                <o:OLEObject Type="Embed" ProgID="Equation.DSMT4" ShapeID="_x0000_i1036" DrawAspect="Content" ObjectID="_1785316529" r:id="rId20"/>
              </w:objec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Fe + CO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</w:tcPr>
          <w:p w14:paraId="1182CC74" w14:textId="65499441" w:rsidR="00830D81" w:rsidRPr="00480329" w:rsidRDefault="007C3B5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1.2)</w:t>
            </w:r>
          </w:p>
        </w:tc>
      </w:tr>
      <w:tr w:rsidR="00830D81" w:rsidRPr="00480329" w14:paraId="79387B3E" w14:textId="77777777" w:rsidTr="00E33941">
        <w:tc>
          <w:tcPr>
            <w:tcW w:w="5245" w:type="dxa"/>
          </w:tcPr>
          <w:p w14:paraId="70059180" w14:textId="534CCAC5" w:rsidR="00830D81" w:rsidRPr="00480329" w:rsidRDefault="00830D81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(2) Luyện kẽm từ quặng blend:</w:t>
            </w:r>
          </w:p>
        </w:tc>
        <w:tc>
          <w:tcPr>
            <w:tcW w:w="1276" w:type="dxa"/>
          </w:tcPr>
          <w:p w14:paraId="20ABC886" w14:textId="77777777" w:rsidR="00830D81" w:rsidRPr="00480329" w:rsidRDefault="00830D81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30D81" w:rsidRPr="00480329" w14:paraId="3102CBAF" w14:textId="77777777" w:rsidTr="00E33941">
        <w:tc>
          <w:tcPr>
            <w:tcW w:w="5245" w:type="dxa"/>
          </w:tcPr>
          <w:p w14:paraId="1164CD52" w14:textId="2004362A" w:rsidR="00830D81" w:rsidRPr="00480329" w:rsidRDefault="00830D81" w:rsidP="00480329">
            <w:pPr>
              <w:tabs>
                <w:tab w:val="left" w:pos="274"/>
                <w:tab w:val="left" w:pos="1169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  <w:t>ZnS + O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8032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1053D3B5">
                <v:shape id="_x0000_i1037" type="#_x0000_t75" style="width:33.95pt;height:18.35pt" o:ole="">
                  <v:imagedata r:id="rId7" o:title=""/>
                </v:shape>
                <o:OLEObject Type="Embed" ProgID="Equation.DSMT4" ShapeID="_x0000_i1037" DrawAspect="Content" ObjectID="_1785316530" r:id="rId21"/>
              </w:objec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ZnO + SO</w:t>
            </w:r>
            <w:r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</w:tcPr>
          <w:p w14:paraId="63258240" w14:textId="142A8745" w:rsidR="00830D81" w:rsidRPr="00480329" w:rsidRDefault="007C3B5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2.1)</w:t>
            </w:r>
          </w:p>
        </w:tc>
      </w:tr>
      <w:tr w:rsidR="00830D81" w:rsidRPr="00480329" w14:paraId="7B4DF0AD" w14:textId="77777777" w:rsidTr="00E33941">
        <w:tc>
          <w:tcPr>
            <w:tcW w:w="5245" w:type="dxa"/>
          </w:tcPr>
          <w:p w14:paraId="100632FE" w14:textId="3C1D9CC3" w:rsidR="00830D81" w:rsidRPr="00480329" w:rsidRDefault="00830D81" w:rsidP="00480329">
            <w:pPr>
              <w:tabs>
                <w:tab w:val="left" w:pos="274"/>
                <w:tab w:val="left" w:pos="1169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ZnO + C </w:t>
            </w:r>
            <w:r w:rsidRPr="0048032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6DB39FED">
                <v:shape id="_x0000_i1038" type="#_x0000_t75" style="width:33.95pt;height:18.35pt" o:ole="">
                  <v:imagedata r:id="rId7" o:title=""/>
                </v:shape>
                <o:OLEObject Type="Embed" ProgID="Equation.DSMT4" ShapeID="_x0000_i1038" DrawAspect="Content" ObjectID="_1785316531" r:id="rId22"/>
              </w:objec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Zn + CO</w:t>
            </w:r>
          </w:p>
        </w:tc>
        <w:tc>
          <w:tcPr>
            <w:tcW w:w="1276" w:type="dxa"/>
          </w:tcPr>
          <w:p w14:paraId="58DEED99" w14:textId="52A9600E" w:rsidR="00830D81" w:rsidRPr="00480329" w:rsidRDefault="007C3B5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2.1)</w:t>
            </w:r>
          </w:p>
        </w:tc>
      </w:tr>
    </w:tbl>
    <w:p w14:paraId="190DCF60" w14:textId="092DAAC5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>a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887C75" w:rsidRPr="00480329">
        <w:rPr>
          <w:rFonts w:ascii="Times New Roman" w:hAnsi="Times New Roman" w:cs="Times New Roman"/>
          <w:sz w:val="24"/>
          <w:szCs w:val="24"/>
        </w:rPr>
        <w:t>Trong 4 phản ứng đã cho, có 3 phản ứng là phản ứng oxi hoá – khử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41D9618E" w14:textId="04FB65EC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150D64" w:rsidRPr="00480329">
        <w:rPr>
          <w:rFonts w:ascii="Times New Roman" w:hAnsi="Times New Roman" w:cs="Times New Roman"/>
          <w:sz w:val="24"/>
          <w:szCs w:val="24"/>
          <w:highlight w:val="green"/>
        </w:rPr>
        <w:t>Trong</w:t>
      </w:r>
      <w:r w:rsidR="00E13BF4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phản ứng</w:t>
      </w:r>
      <w:r w:rsidR="00150D64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(1.1) và (1.2), CO đóng vai trò là chất khử.</w:t>
      </w:r>
    </w:p>
    <w:p w14:paraId="4B804998" w14:textId="4D9CA4D3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. </w:t>
      </w:r>
      <w:r w:rsidR="00D02E6E" w:rsidRPr="00480329">
        <w:rPr>
          <w:rFonts w:ascii="Times New Roman" w:hAnsi="Times New Roman" w:cs="Times New Roman"/>
          <w:sz w:val="24"/>
          <w:szCs w:val="24"/>
          <w:highlight w:val="green"/>
        </w:rPr>
        <w:t>Trong phản ứng (2.1)</w:t>
      </w:r>
      <w:r w:rsidR="002553E8" w:rsidRPr="00480329">
        <w:rPr>
          <w:rFonts w:ascii="Times New Roman" w:hAnsi="Times New Roman" w:cs="Times New Roman"/>
          <w:sz w:val="24"/>
          <w:szCs w:val="24"/>
          <w:highlight w:val="green"/>
        </w:rPr>
        <w:t>, hệ</w:t>
      </w:r>
      <w:r w:rsidR="002553E8" w:rsidRPr="00480329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số nguyên và tối giản của chất oxi hoá là</w:t>
      </w:r>
      <w:r w:rsidR="002553E8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3.</w:t>
      </w:r>
    </w:p>
    <w:p w14:paraId="1394313A" w14:textId="46DA0EAD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04E09" w:rsidRPr="00480329">
        <w:rPr>
          <w:rFonts w:ascii="Times New Roman" w:hAnsi="Times New Roman" w:cs="Times New Roman"/>
          <w:sz w:val="24"/>
          <w:szCs w:val="24"/>
        </w:rPr>
        <w:t>Trong phản ứng (2.2),</w:t>
      </w:r>
      <w:r w:rsidR="0007065C" w:rsidRPr="00480329">
        <w:rPr>
          <w:rFonts w:ascii="Times New Roman" w:hAnsi="Times New Roman" w:cs="Times New Roman"/>
          <w:sz w:val="24"/>
          <w:szCs w:val="24"/>
        </w:rPr>
        <w:t xml:space="preserve"> nguyên tử carbon nhường 2 electron, là chất oxi hoá.</w:t>
      </w:r>
    </w:p>
    <w:p w14:paraId="72EE9BCA" w14:textId="028ACB22" w:rsidR="00C84E75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C84E75" w:rsidRPr="00480329">
        <w:rPr>
          <w:rFonts w:ascii="Times New Roman" w:hAnsi="Times New Roman" w:cs="Times New Roman"/>
          <w:bCs/>
          <w:sz w:val="24"/>
          <w:szCs w:val="24"/>
        </w:rPr>
        <w:t>Xét các phản ứng hoá học xảy ra trong các quá trình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73"/>
        <w:gridCol w:w="903"/>
      </w:tblGrid>
      <w:tr w:rsidR="007634EC" w:rsidRPr="00480329" w14:paraId="4BFAC5D6" w14:textId="77777777" w:rsidTr="006235BD">
        <w:trPr>
          <w:jc w:val="center"/>
        </w:trPr>
        <w:tc>
          <w:tcPr>
            <w:tcW w:w="6573" w:type="dxa"/>
          </w:tcPr>
          <w:p w14:paraId="1A63FA29" w14:textId="11E72FC5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(1) Sản xuất xút</w:t>
            </w:r>
            <w:r w:rsidR="006878D6"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(NaOH) và</w: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chlorine</w:t>
            </w:r>
            <w:r w:rsidR="006878D6"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(Cl</w:t>
            </w:r>
            <w:r w:rsidR="006878D6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6878D6" w:rsidRPr="0048032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từ dung dịch muối ăn:</w:t>
            </w:r>
          </w:p>
        </w:tc>
        <w:tc>
          <w:tcPr>
            <w:tcW w:w="903" w:type="dxa"/>
          </w:tcPr>
          <w:p w14:paraId="0880B05E" w14:textId="77777777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7634EC" w:rsidRPr="00480329" w14:paraId="4B8EECC7" w14:textId="77777777" w:rsidTr="006235BD">
        <w:trPr>
          <w:jc w:val="center"/>
        </w:trPr>
        <w:tc>
          <w:tcPr>
            <w:tcW w:w="6573" w:type="dxa"/>
          </w:tcPr>
          <w:p w14:paraId="6E848BB7" w14:textId="746A199A" w:rsidR="007634EC" w:rsidRPr="00480329" w:rsidRDefault="007634EC" w:rsidP="00480329">
            <w:pPr>
              <w:tabs>
                <w:tab w:val="left" w:pos="274"/>
                <w:tab w:val="left" w:pos="1134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565270D" wp14:editId="3497EC2C">
                  <wp:extent cx="3530464" cy="36268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napCrab_NoName_2024-1-1_13-23-45_No-00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2175" cy="381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3" w:type="dxa"/>
            <w:vAlign w:val="center"/>
          </w:tcPr>
          <w:p w14:paraId="6DF0D7AD" w14:textId="77777777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1.1)</w:t>
            </w:r>
          </w:p>
        </w:tc>
      </w:tr>
      <w:tr w:rsidR="007634EC" w:rsidRPr="00480329" w14:paraId="0ABDEBF1" w14:textId="77777777" w:rsidTr="006235BD">
        <w:trPr>
          <w:jc w:val="center"/>
        </w:trPr>
        <w:tc>
          <w:tcPr>
            <w:tcW w:w="6573" w:type="dxa"/>
          </w:tcPr>
          <w:p w14:paraId="451E5B8B" w14:textId="7F807B2B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(2) Đốt cháy ethanol có trong xăng E5:</w:t>
            </w:r>
          </w:p>
        </w:tc>
        <w:tc>
          <w:tcPr>
            <w:tcW w:w="903" w:type="dxa"/>
          </w:tcPr>
          <w:p w14:paraId="38AAC7C0" w14:textId="1E0A43B4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7634EC" w:rsidRPr="00480329" w14:paraId="14FB6C34" w14:textId="77777777" w:rsidTr="006235BD">
        <w:trPr>
          <w:jc w:val="center"/>
        </w:trPr>
        <w:tc>
          <w:tcPr>
            <w:tcW w:w="6573" w:type="dxa"/>
          </w:tcPr>
          <w:p w14:paraId="33113233" w14:textId="2D188436" w:rsidR="007634EC" w:rsidRPr="00480329" w:rsidRDefault="00E204D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B3C09"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>OH + O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634EC" w:rsidRPr="0048032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35FC1EAF">
                <v:shape id="_x0000_i1039" type="#_x0000_t75" style="width:33.95pt;height:18.35pt" o:ole="">
                  <v:imagedata r:id="rId7" o:title=""/>
                </v:shape>
                <o:OLEObject Type="Embed" ProgID="Equation.DSMT4" ShapeID="_x0000_i1039" DrawAspect="Content" ObjectID="_1785316532" r:id="rId24"/>
              </w:objec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7634EC" w:rsidRPr="0048032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903" w:type="dxa"/>
          </w:tcPr>
          <w:p w14:paraId="35BFAA77" w14:textId="18C1E2DA" w:rsidR="007634EC" w:rsidRPr="00480329" w:rsidRDefault="007634E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(2.1)</w:t>
            </w:r>
          </w:p>
        </w:tc>
      </w:tr>
    </w:tbl>
    <w:p w14:paraId="2EE0A87C" w14:textId="1366E306" w:rsidR="00413906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="00413906"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="00413906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891D80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Cả 2 </w:t>
      </w:r>
      <w:r w:rsidR="00413906" w:rsidRPr="00480329">
        <w:rPr>
          <w:rFonts w:ascii="Times New Roman" w:hAnsi="Times New Roman" w:cs="Times New Roman"/>
          <w:sz w:val="24"/>
          <w:szCs w:val="24"/>
          <w:highlight w:val="green"/>
        </w:rPr>
        <w:t>phản ứng đã cho</w:t>
      </w:r>
      <w:r w:rsidR="00891D80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đều là </w:t>
      </w:r>
      <w:r w:rsidR="00413906" w:rsidRPr="00480329">
        <w:rPr>
          <w:rFonts w:ascii="Times New Roman" w:hAnsi="Times New Roman" w:cs="Times New Roman"/>
          <w:sz w:val="24"/>
          <w:szCs w:val="24"/>
          <w:highlight w:val="green"/>
        </w:rPr>
        <w:t>phản ứng oxi hoá – khử.</w:t>
      </w:r>
      <w:r w:rsidR="00413906" w:rsidRPr="00480329">
        <w:rPr>
          <w:rFonts w:ascii="Times New Roman" w:hAnsi="Times New Roman" w:cs="Times New Roman"/>
          <w:sz w:val="24"/>
          <w:szCs w:val="24"/>
        </w:rPr>
        <w:tab/>
      </w:r>
    </w:p>
    <w:p w14:paraId="516A48CB" w14:textId="47B48450" w:rsidR="00050C4A" w:rsidRPr="00480329" w:rsidRDefault="0041390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274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>b.</w:t>
      </w:r>
      <w:r w:rsidRPr="00480329">
        <w:rPr>
          <w:rFonts w:ascii="Times New Roman" w:hAnsi="Times New Roman" w:cs="Times New Roman"/>
          <w:sz w:val="24"/>
          <w:szCs w:val="24"/>
        </w:rPr>
        <w:t xml:space="preserve"> Trong phản ứng (1.1), </w:t>
      </w:r>
      <w:r w:rsidR="00050C4A" w:rsidRPr="00480329">
        <w:rPr>
          <w:rFonts w:ascii="Times New Roman" w:hAnsi="Times New Roman" w:cs="Times New Roman"/>
          <w:sz w:val="24"/>
          <w:szCs w:val="24"/>
        </w:rPr>
        <w:t>nếu</w:t>
      </w:r>
      <w:r w:rsidR="00006C35" w:rsidRPr="00480329">
        <w:rPr>
          <w:rFonts w:ascii="Times New Roman" w:hAnsi="Times New Roman" w:cs="Times New Roman"/>
          <w:sz w:val="24"/>
          <w:szCs w:val="24"/>
        </w:rPr>
        <w:t xml:space="preserve"> sau phản ứng</w:t>
      </w:r>
      <w:r w:rsidR="00050C4A" w:rsidRPr="00480329">
        <w:rPr>
          <w:rFonts w:ascii="Times New Roman" w:hAnsi="Times New Roman" w:cs="Times New Roman"/>
          <w:sz w:val="24"/>
          <w:szCs w:val="24"/>
        </w:rPr>
        <w:t xml:space="preserve"> thu được </w:t>
      </w:r>
      <w:r w:rsidR="00537772" w:rsidRPr="00480329">
        <w:rPr>
          <w:rFonts w:ascii="Times New Roman" w:hAnsi="Times New Roman" w:cs="Times New Roman"/>
          <w:sz w:val="24"/>
          <w:szCs w:val="24"/>
        </w:rPr>
        <w:t xml:space="preserve">24,79 </w:t>
      </w:r>
      <w:r w:rsidR="00050C4A" w:rsidRPr="00480329">
        <w:rPr>
          <w:rFonts w:ascii="Times New Roman" w:hAnsi="Times New Roman" w:cs="Times New Roman"/>
          <w:sz w:val="24"/>
          <w:szCs w:val="24"/>
        </w:rPr>
        <w:t>lít khí chlorine</w:t>
      </w:r>
      <w:r w:rsidR="008E0F44" w:rsidRPr="00480329">
        <w:rPr>
          <w:rFonts w:ascii="Times New Roman" w:hAnsi="Times New Roman" w:cs="Times New Roman"/>
          <w:sz w:val="24"/>
          <w:szCs w:val="24"/>
        </w:rPr>
        <w:t xml:space="preserve"> (ở đkc)</w:t>
      </w:r>
      <w:r w:rsidR="00537772" w:rsidRPr="00480329">
        <w:rPr>
          <w:rFonts w:ascii="Times New Roman" w:hAnsi="Times New Roman" w:cs="Times New Roman"/>
          <w:sz w:val="24"/>
          <w:szCs w:val="24"/>
        </w:rPr>
        <w:t xml:space="preserve"> thì sẽ thu được 1 mol NaOH.</w:t>
      </w:r>
    </w:p>
    <w:p w14:paraId="68B54D6D" w14:textId="4733BBD6" w:rsidR="00F22CC5" w:rsidRPr="00480329" w:rsidRDefault="00F22CC5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480329">
        <w:rPr>
          <w:rFonts w:ascii="Times New Roman" w:hAnsi="Times New Roman" w:cs="Times New Roman"/>
          <w:sz w:val="24"/>
          <w:szCs w:val="24"/>
        </w:rPr>
        <w:t xml:space="preserve"> Trong phản ứng (</w:t>
      </w:r>
      <w:r w:rsidR="000E5DE2" w:rsidRPr="00480329">
        <w:rPr>
          <w:rFonts w:ascii="Times New Roman" w:hAnsi="Times New Roman" w:cs="Times New Roman"/>
          <w:sz w:val="24"/>
          <w:szCs w:val="24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 xml:space="preserve">.1), tỉ lệ số mol của chất oxi hoá và chất khử là </w:t>
      </w:r>
      <w:r w:rsidR="000E5DE2" w:rsidRPr="00480329">
        <w:rPr>
          <w:rFonts w:ascii="Times New Roman" w:hAnsi="Times New Roman" w:cs="Times New Roman"/>
          <w:sz w:val="24"/>
          <w:szCs w:val="24"/>
        </w:rPr>
        <w:t>1 :</w:t>
      </w:r>
      <w:r w:rsidR="00DF6537"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0E5DE2" w:rsidRPr="00480329">
        <w:rPr>
          <w:rFonts w:ascii="Times New Roman" w:hAnsi="Times New Roman" w:cs="Times New Roman"/>
          <w:sz w:val="24"/>
          <w:szCs w:val="24"/>
        </w:rPr>
        <w:t>3</w:t>
      </w:r>
      <w:r w:rsidRPr="00480329">
        <w:rPr>
          <w:rFonts w:ascii="Times New Roman" w:hAnsi="Times New Roman" w:cs="Times New Roman"/>
          <w:sz w:val="24"/>
          <w:szCs w:val="24"/>
        </w:rPr>
        <w:t>.</w:t>
      </w:r>
    </w:p>
    <w:p w14:paraId="42ED4FE3" w14:textId="4E8A2AF3" w:rsidR="00413906" w:rsidRPr="00480329" w:rsidRDefault="0041390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>Trong phản ứng (</w:t>
      </w:r>
      <w:r w:rsidR="00DF6537" w:rsidRPr="00480329">
        <w:rPr>
          <w:rFonts w:ascii="Times New Roman" w:hAnsi="Times New Roman" w:cs="Times New Roman"/>
          <w:sz w:val="24"/>
          <w:szCs w:val="24"/>
          <w:highlight w:val="green"/>
        </w:rPr>
        <w:t>2.1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), </w:t>
      </w:r>
      <w:r w:rsidR="002131FF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nếu đốt cháy </w:t>
      </w:r>
      <w:r w:rsidR="00EE6FC1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7 </w:t>
      </w:r>
      <w:r w:rsidR="002131FF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mol ethanol thì cần </w:t>
      </w:r>
      <w:r w:rsidR="00EE6FC1" w:rsidRPr="00480329">
        <w:rPr>
          <w:rFonts w:ascii="Times New Roman" w:hAnsi="Times New Roman" w:cs="Times New Roman"/>
          <w:sz w:val="24"/>
          <w:szCs w:val="24"/>
          <w:highlight w:val="green"/>
        </w:rPr>
        <w:t>100</w:t>
      </w:r>
      <w:r w:rsidR="002131FF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mol không khí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2D02DE48" w14:textId="62163A7C" w:rsidR="002131FF" w:rsidRPr="00480329" w:rsidRDefault="002131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firstLine="274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i/>
          <w:sz w:val="24"/>
          <w:szCs w:val="24"/>
          <w:highlight w:val="green"/>
        </w:rPr>
        <w:t>(Biết không khí chứa 21% thể tích oxygen và các thể tích khí đo ở cùng điều kiện nhiệt độ và áp suất)</w:t>
      </w:r>
    </w:p>
    <w:p w14:paraId="72A9B680" w14:textId="20987807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6235BD" w:rsidRPr="00480329">
        <w:rPr>
          <w:rFonts w:ascii="Times New Roman" w:hAnsi="Times New Roman" w:cs="Times New Roman"/>
          <w:bCs/>
          <w:sz w:val="24"/>
          <w:szCs w:val="24"/>
        </w:rPr>
        <w:t xml:space="preserve">Trong quá trình bảo quản, một mẫu iron(II) sulfate bị oxi hoá một phần thành hợp chất iron(III). Hàm lượng iron(II) sulfate còn lại trong </w:t>
      </w:r>
      <w:r w:rsidR="006235BD" w:rsidRPr="00480329">
        <w:rPr>
          <w:rFonts w:ascii="Times New Roman" w:hAnsi="Times New Roman" w:cs="Times New Roman"/>
          <w:b/>
          <w:bCs/>
          <w:sz w:val="24"/>
          <w:szCs w:val="24"/>
        </w:rPr>
        <w:t>mẫu</w:t>
      </w:r>
      <w:r w:rsidR="006235BD" w:rsidRPr="00480329">
        <w:rPr>
          <w:rFonts w:ascii="Times New Roman" w:hAnsi="Times New Roman" w:cs="Times New Roman"/>
          <w:bCs/>
          <w:sz w:val="24"/>
          <w:szCs w:val="24"/>
        </w:rPr>
        <w:t xml:space="preserve"> được xác định thông qua phản ứng với dung dịch thuốc tím (KMnO</w:t>
      </w:r>
      <w:r w:rsidR="006235BD" w:rsidRPr="00480329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235BD" w:rsidRPr="00480329">
        <w:rPr>
          <w:rFonts w:ascii="Times New Roman" w:hAnsi="Times New Roman" w:cs="Times New Roman"/>
          <w:bCs/>
          <w:sz w:val="24"/>
          <w:szCs w:val="24"/>
        </w:rPr>
        <w:t>) có nồng độ đã biết:</w:t>
      </w:r>
    </w:p>
    <w:p w14:paraId="1441783E" w14:textId="6376265C" w:rsidR="006235BD" w:rsidRPr="00480329" w:rsidRDefault="00D51AF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F</w:t>
      </w:r>
      <w:r w:rsidR="006235BD" w:rsidRPr="00480329">
        <w:rPr>
          <w:rFonts w:ascii="Times New Roman" w:hAnsi="Times New Roman" w:cs="Times New Roman"/>
          <w:sz w:val="24"/>
          <w:szCs w:val="24"/>
        </w:rPr>
        <w:t>eSO</w:t>
      </w:r>
      <w:r w:rsidR="006235BD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235BD" w:rsidRPr="00480329">
        <w:rPr>
          <w:rFonts w:ascii="Times New Roman" w:hAnsi="Times New Roman" w:cs="Times New Roman"/>
          <w:sz w:val="24"/>
          <w:szCs w:val="24"/>
        </w:rPr>
        <w:t xml:space="preserve"> + KMnO</w:t>
      </w:r>
      <w:r w:rsidR="006235BD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235BD" w:rsidRPr="00480329">
        <w:rPr>
          <w:rFonts w:ascii="Times New Roman" w:hAnsi="Times New Roman" w:cs="Times New Roman"/>
          <w:sz w:val="24"/>
          <w:szCs w:val="24"/>
        </w:rPr>
        <w:t xml:space="preserve"> + H</w:t>
      </w:r>
      <w:r w:rsidR="006235BD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235BD" w:rsidRPr="00480329">
        <w:rPr>
          <w:rFonts w:ascii="Times New Roman" w:hAnsi="Times New Roman" w:cs="Times New Roman"/>
          <w:sz w:val="24"/>
          <w:szCs w:val="24"/>
        </w:rPr>
        <w:t>SO</w:t>
      </w:r>
      <w:r w:rsidR="006235BD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F4142"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6F4142" w:rsidRPr="0048032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4F7A240F">
          <v:shape id="_x0000_i1040" type="#_x0000_t75" style="width:33.95pt;height:18.35pt" o:ole="">
            <v:imagedata r:id="rId7" o:title=""/>
          </v:shape>
          <o:OLEObject Type="Embed" ProgID="Equation.DSMT4" ShapeID="_x0000_i1040" DrawAspect="Content" ObjectID="_1785316533" r:id="rId25"/>
        </w:object>
      </w:r>
      <w:r w:rsidR="006F4142" w:rsidRPr="00480329">
        <w:rPr>
          <w:rFonts w:ascii="Times New Roman" w:hAnsi="Times New Roman" w:cs="Times New Roman"/>
          <w:sz w:val="24"/>
          <w:szCs w:val="24"/>
        </w:rPr>
        <w:t>Fe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4142" w:rsidRPr="00480329">
        <w:rPr>
          <w:rFonts w:ascii="Times New Roman" w:hAnsi="Times New Roman" w:cs="Times New Roman"/>
          <w:sz w:val="24"/>
          <w:szCs w:val="24"/>
        </w:rPr>
        <w:t>(SO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F4142" w:rsidRPr="00480329">
        <w:rPr>
          <w:rFonts w:ascii="Times New Roman" w:hAnsi="Times New Roman" w:cs="Times New Roman"/>
          <w:sz w:val="24"/>
          <w:szCs w:val="24"/>
        </w:rPr>
        <w:t>)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F4142" w:rsidRPr="00480329">
        <w:rPr>
          <w:rFonts w:ascii="Times New Roman" w:hAnsi="Times New Roman" w:cs="Times New Roman"/>
          <w:sz w:val="24"/>
          <w:szCs w:val="24"/>
        </w:rPr>
        <w:t xml:space="preserve"> + MnSO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F4142" w:rsidRPr="00480329">
        <w:rPr>
          <w:rFonts w:ascii="Times New Roman" w:hAnsi="Times New Roman" w:cs="Times New Roman"/>
          <w:sz w:val="24"/>
          <w:szCs w:val="24"/>
        </w:rPr>
        <w:t xml:space="preserve"> + K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4142" w:rsidRPr="00480329">
        <w:rPr>
          <w:rFonts w:ascii="Times New Roman" w:hAnsi="Times New Roman" w:cs="Times New Roman"/>
          <w:sz w:val="24"/>
          <w:szCs w:val="24"/>
        </w:rPr>
        <w:t>SO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F4142" w:rsidRPr="00480329">
        <w:rPr>
          <w:rFonts w:ascii="Times New Roman" w:hAnsi="Times New Roman" w:cs="Times New Roman"/>
          <w:sz w:val="24"/>
          <w:szCs w:val="24"/>
        </w:rPr>
        <w:t xml:space="preserve"> + H</w:t>
      </w:r>
      <w:r w:rsidR="006F4142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4142" w:rsidRPr="00480329">
        <w:rPr>
          <w:rFonts w:ascii="Times New Roman" w:hAnsi="Times New Roman" w:cs="Times New Roman"/>
          <w:sz w:val="24"/>
          <w:szCs w:val="24"/>
        </w:rPr>
        <w:t>O</w:t>
      </w:r>
    </w:p>
    <w:p w14:paraId="57C378B9" w14:textId="38698C23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7A59EB" w:rsidRPr="00480329">
        <w:rPr>
          <w:rFonts w:ascii="Times New Roman" w:hAnsi="Times New Roman" w:cs="Times New Roman"/>
          <w:sz w:val="24"/>
          <w:szCs w:val="24"/>
          <w:highlight w:val="green"/>
        </w:rPr>
        <w:t>Trong phản ứng đã cho, tỉ lệ số mol của chất oxi hoá và chất khử là 1 : 5.</w:t>
      </w:r>
      <w:r w:rsidRPr="00480329">
        <w:rPr>
          <w:rFonts w:ascii="Times New Roman" w:hAnsi="Times New Roman" w:cs="Times New Roman"/>
          <w:sz w:val="24"/>
          <w:szCs w:val="24"/>
        </w:rPr>
        <w:tab/>
      </w:r>
    </w:p>
    <w:p w14:paraId="00FB4906" w14:textId="34BA26E4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604748" w:rsidRPr="00480329">
        <w:rPr>
          <w:rFonts w:ascii="Times New Roman" w:hAnsi="Times New Roman" w:cs="Times New Roman"/>
          <w:sz w:val="24"/>
          <w:szCs w:val="24"/>
        </w:rPr>
        <w:t>Trong phản ứng đã cho, H</w:t>
      </w:r>
      <w:r w:rsidR="00604748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04748" w:rsidRPr="00480329">
        <w:rPr>
          <w:rFonts w:ascii="Times New Roman" w:hAnsi="Times New Roman" w:cs="Times New Roman"/>
          <w:sz w:val="24"/>
          <w:szCs w:val="24"/>
        </w:rPr>
        <w:t>SO</w:t>
      </w:r>
      <w:r w:rsidR="00604748"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04748" w:rsidRPr="00480329">
        <w:rPr>
          <w:rFonts w:ascii="Times New Roman" w:hAnsi="Times New Roman" w:cs="Times New Roman"/>
          <w:sz w:val="24"/>
          <w:szCs w:val="24"/>
        </w:rPr>
        <w:t xml:space="preserve"> vừa là chất khử, vừa là chất oxi hoá.</w:t>
      </w:r>
    </w:p>
    <w:p w14:paraId="432D094D" w14:textId="4EF31CD7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ind w:left="274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. 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</w:rPr>
        <w:t>Nếu đã dùng 200 mL dung dịch KMnO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4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992D02" w:rsidRPr="00480329">
        <w:rPr>
          <w:rFonts w:ascii="Times New Roman" w:hAnsi="Times New Roman" w:cs="Times New Roman"/>
          <w:sz w:val="24"/>
          <w:szCs w:val="24"/>
          <w:highlight w:val="green"/>
        </w:rPr>
        <w:t>0,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</w:rPr>
        <w:t>1M thì nồng độ FeSO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  <w:vertAlign w:val="subscript"/>
        </w:rPr>
        <w:t>4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trong 500 mL dung dịch mẫu là </w:t>
      </w:r>
      <w:r w:rsidR="00992D02" w:rsidRPr="00480329">
        <w:rPr>
          <w:rFonts w:ascii="Times New Roman" w:hAnsi="Times New Roman" w:cs="Times New Roman"/>
          <w:sz w:val="24"/>
          <w:szCs w:val="24"/>
          <w:highlight w:val="green"/>
        </w:rPr>
        <w:t>0,</w:t>
      </w:r>
      <w:r w:rsidR="00FC3616" w:rsidRPr="00480329">
        <w:rPr>
          <w:rFonts w:ascii="Times New Roman" w:hAnsi="Times New Roman" w:cs="Times New Roman"/>
          <w:sz w:val="24"/>
          <w:szCs w:val="24"/>
          <w:highlight w:val="green"/>
        </w:rPr>
        <w:t>2M.</w:t>
      </w:r>
    </w:p>
    <w:p w14:paraId="3C9D13A3" w14:textId="3A36EF80" w:rsidR="00B12615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="00B12615" w:rsidRPr="00480329">
        <w:rPr>
          <w:rFonts w:ascii="Times New Roman" w:hAnsi="Times New Roman" w:cs="Times New Roman"/>
          <w:sz w:val="24"/>
          <w:szCs w:val="24"/>
          <w:highlight w:val="green"/>
        </w:rPr>
        <w:t>Trong phản ứng đã cho, hệ</w:t>
      </w:r>
      <w:r w:rsidR="00B12615" w:rsidRPr="00480329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số nguyên và tối giản của chất oxi hoá là</w:t>
      </w:r>
      <w:r w:rsidR="00B12615"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2.</w:t>
      </w:r>
    </w:p>
    <w:p w14:paraId="21725217" w14:textId="321CBBA2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FA6916" w:rsidRPr="00480329">
        <w:rPr>
          <w:rFonts w:ascii="Times New Roman" w:hAnsi="Times New Roman" w:cs="Times New Roman"/>
          <w:bCs/>
          <w:sz w:val="24"/>
          <w:szCs w:val="24"/>
        </w:rPr>
        <w:t xml:space="preserve">Phản </w:t>
      </w:r>
      <w:r w:rsidR="006C7E29" w:rsidRPr="00480329">
        <w:rPr>
          <w:rFonts w:ascii="Times New Roman" w:hAnsi="Times New Roman" w:cs="Times New Roman"/>
          <w:bCs/>
          <w:sz w:val="24"/>
          <w:szCs w:val="24"/>
        </w:rPr>
        <w:t>ứng oxi hoá – khử là phản ứng hoá học xảy ra đồng thời quá trình nhường electron và quá trình nhận electron.</w:t>
      </w:r>
    </w:p>
    <w:p w14:paraId="39C402CA" w14:textId="7CFF8355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387521" w:rsidRPr="00480329">
        <w:rPr>
          <w:rFonts w:ascii="Times New Roman" w:hAnsi="Times New Roman" w:cs="Times New Roman"/>
          <w:sz w:val="24"/>
          <w:szCs w:val="24"/>
          <w:highlight w:val="green"/>
        </w:rPr>
        <w:t>Chất khử là chất nhường electron</w:t>
      </w:r>
      <w:r w:rsidR="00597FD8" w:rsidRPr="0048032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2FABCF55" w14:textId="65185A88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  <w:highlight w:val="green"/>
        </w:rPr>
        <w:tab/>
        <w:t>b.</w:t>
      </w:r>
      <w:r w:rsidRPr="00480329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387521" w:rsidRPr="00480329">
        <w:rPr>
          <w:rFonts w:ascii="Times New Roman" w:hAnsi="Times New Roman" w:cs="Times New Roman"/>
          <w:sz w:val="24"/>
          <w:szCs w:val="24"/>
          <w:highlight w:val="green"/>
        </w:rPr>
        <w:t>Chất oxi hoá là chất nhận electron.</w:t>
      </w:r>
    </w:p>
    <w:p w14:paraId="6D3DC273" w14:textId="2AE6B6B6" w:rsidR="00F248FF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87521" w:rsidRPr="00480329">
        <w:rPr>
          <w:rFonts w:ascii="Times New Roman" w:hAnsi="Times New Roman" w:cs="Times New Roman"/>
          <w:sz w:val="24"/>
          <w:szCs w:val="24"/>
        </w:rPr>
        <w:t>Quá trình oxi hoá là quá trình chất oxi hoá nhận electron.</w:t>
      </w:r>
    </w:p>
    <w:p w14:paraId="14FED1C5" w14:textId="0474B45B" w:rsidR="001C45A3" w:rsidRPr="00480329" w:rsidRDefault="00F248FF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</w:r>
      <w:r w:rsidRPr="004803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97FD8" w:rsidRPr="00480329">
        <w:rPr>
          <w:rFonts w:ascii="Times New Roman" w:hAnsi="Times New Roman" w:cs="Times New Roman"/>
          <w:sz w:val="24"/>
          <w:szCs w:val="24"/>
        </w:rPr>
        <w:t>Quá trình khử là quá trình chất khử nhường electron.</w:t>
      </w:r>
    </w:p>
    <w:p w14:paraId="4EFA912F" w14:textId="77777777" w:rsidR="009E43D8" w:rsidRPr="00480329" w:rsidRDefault="009E43D8" w:rsidP="00480329">
      <w:pPr>
        <w:spacing w:line="276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br w:type="page"/>
      </w:r>
    </w:p>
    <w:p w14:paraId="679BAAB4" w14:textId="086791DD" w:rsidR="00124418" w:rsidRPr="00480329" w:rsidRDefault="00F248FF" w:rsidP="00480329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 xml:space="preserve">10 </w:t>
      </w:r>
      <w:r w:rsidR="0086279A" w:rsidRPr="0048032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  <w:r w:rsidR="008F4901" w:rsidRPr="0048032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– </w:t>
      </w:r>
      <w:r w:rsidR="00124418" w:rsidRPr="00480329">
        <w:rPr>
          <w:rFonts w:ascii="Times New Roman" w:hAnsi="Times New Roman" w:cs="Times New Roman"/>
          <w:i/>
          <w:iCs/>
          <w:sz w:val="24"/>
          <w:szCs w:val="24"/>
        </w:rPr>
        <w:t>Thí sinh trả lời từ câu 1 đến câu 10</w:t>
      </w:r>
      <w:r w:rsidR="00124418" w:rsidRPr="00480329">
        <w:rPr>
          <w:rFonts w:ascii="Times New Roman" w:hAnsi="Times New Roman" w:cs="Times New Roman"/>
          <w:sz w:val="24"/>
          <w:szCs w:val="24"/>
        </w:rPr>
        <w:t>.</w:t>
      </w:r>
    </w:p>
    <w:p w14:paraId="66D3512A" w14:textId="7B0008BC" w:rsidR="005927BE" w:rsidRPr="00480329" w:rsidRDefault="0086279A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Cho từng chất: Fe, FeO, Fe(OH)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(N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(N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S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, FeC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 xml:space="preserve"> lần lượt phản ứng với HNO</w:t>
      </w:r>
      <w:r w:rsidR="005927BE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 xml:space="preserve"> đặc nóng. </w:t>
      </w:r>
      <w:r w:rsidR="00DF5888" w:rsidRPr="00480329">
        <w:rPr>
          <w:rFonts w:ascii="Times New Roman" w:hAnsi="Times New Roman" w:cs="Times New Roman"/>
          <w:sz w:val="24"/>
          <w:szCs w:val="24"/>
          <w:lang w:val="pt-BR"/>
        </w:rPr>
        <w:t xml:space="preserve">Có bao nhiêu </w:t>
      </w:r>
      <w:r w:rsidR="005927BE" w:rsidRPr="00480329">
        <w:rPr>
          <w:rFonts w:ascii="Times New Roman" w:hAnsi="Times New Roman" w:cs="Times New Roman"/>
          <w:sz w:val="24"/>
          <w:szCs w:val="24"/>
          <w:lang w:val="pt-BR"/>
        </w:rPr>
        <w:t>phản ứng thuộc loại phản ứng oxi hoá – khử</w:t>
      </w:r>
      <w:r w:rsidR="00DF5888" w:rsidRPr="0048032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29FD00EB" w14:textId="77777777" w:rsidR="001C749B" w:rsidRPr="00480329" w:rsidRDefault="0086279A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1C749B" w:rsidRPr="00480329">
        <w:rPr>
          <w:rFonts w:ascii="Times New Roman" w:hAnsi="Times New Roman" w:cs="Times New Roman"/>
          <w:sz w:val="24"/>
          <w:szCs w:val="24"/>
        </w:rPr>
        <w:t xml:space="preserve">Cho phản ứng: </w:t>
      </w:r>
      <w:r w:rsidR="001C749B" w:rsidRPr="00480329">
        <w:rPr>
          <w:rFonts w:ascii="Times New Roman" w:hAnsi="Times New Roman" w:cs="Times New Roman"/>
          <w:position w:val="-12"/>
          <w:sz w:val="24"/>
          <w:szCs w:val="24"/>
        </w:rPr>
        <w:object w:dxaOrig="4065" w:dyaOrig="360" w14:anchorId="0609332D">
          <v:shape id="_x0000_i1041" type="#_x0000_t75" style="width:203.1pt;height:18.35pt" o:ole="">
            <v:imagedata r:id="rId26" o:title=""/>
          </v:shape>
          <o:OLEObject Type="Embed" ProgID="Equation.DSMT4" ShapeID="_x0000_i1041" DrawAspect="Content" ObjectID="_1785316534" r:id="rId27"/>
        </w:object>
      </w:r>
    </w:p>
    <w:p w14:paraId="12D2E875" w14:textId="53E05BEF" w:rsidR="00F248FF" w:rsidRPr="00480329" w:rsidRDefault="001C749B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0329">
        <w:rPr>
          <w:rFonts w:ascii="Times New Roman" w:hAnsi="Times New Roman" w:cs="Times New Roman"/>
          <w:sz w:val="24"/>
          <w:szCs w:val="24"/>
        </w:rPr>
        <w:t>Các hệ số a,</w:t>
      </w:r>
      <w:r w:rsidR="00097549"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Pr="00480329">
        <w:rPr>
          <w:rFonts w:ascii="Times New Roman" w:hAnsi="Times New Roman" w:cs="Times New Roman"/>
          <w:sz w:val="24"/>
          <w:szCs w:val="24"/>
        </w:rPr>
        <w:t xml:space="preserve">b, c, d, e là những số nguyên, </w:t>
      </w:r>
      <w:r w:rsidRPr="00480329">
        <w:rPr>
          <w:rFonts w:ascii="Times New Roman" w:hAnsi="Times New Roman" w:cs="Times New Roman"/>
          <w:sz w:val="24"/>
          <w:szCs w:val="24"/>
          <w:lang w:val="vi-VN"/>
        </w:rPr>
        <w:t>tối giản</w:t>
      </w:r>
      <w:r w:rsidRPr="00480329">
        <w:rPr>
          <w:rFonts w:ascii="Times New Roman" w:hAnsi="Times New Roman" w:cs="Times New Roman"/>
          <w:sz w:val="24"/>
          <w:szCs w:val="24"/>
        </w:rPr>
        <w:t>. Tổng (a + b) bằng</w:t>
      </w:r>
      <w:r w:rsidR="007C4F5D" w:rsidRPr="00480329">
        <w:rPr>
          <w:rFonts w:ascii="Times New Roman" w:hAnsi="Times New Roman" w:cs="Times New Roman"/>
          <w:sz w:val="24"/>
          <w:szCs w:val="24"/>
        </w:rPr>
        <w:t xml:space="preserve"> bao nhiêu?</w:t>
      </w:r>
    </w:p>
    <w:p w14:paraId="5F4913A9" w14:textId="586D8BB6" w:rsidR="00630CC6" w:rsidRPr="00480329" w:rsidRDefault="0086279A" w:rsidP="00480329">
      <w:pPr>
        <w:tabs>
          <w:tab w:val="left" w:pos="79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630CC6" w:rsidRPr="00480329">
        <w:rPr>
          <w:rFonts w:ascii="Times New Roman" w:hAnsi="Times New Roman" w:cs="Times New Roman"/>
          <w:sz w:val="24"/>
          <w:szCs w:val="24"/>
          <w:lang w:val="fr-FR"/>
        </w:rPr>
        <w:t xml:space="preserve">Cho phản ứng oxi hoá - khử sau: </w:t>
      </w:r>
      <w:r w:rsidR="00630CC6" w:rsidRPr="00480329">
        <w:rPr>
          <w:rFonts w:ascii="Times New Roman" w:hAnsi="Times New Roman" w:cs="Times New Roman"/>
          <w:position w:val="-16"/>
          <w:sz w:val="24"/>
          <w:szCs w:val="24"/>
        </w:rPr>
        <w:object w:dxaOrig="4605" w:dyaOrig="540" w14:anchorId="46A5BCCE">
          <v:shape id="_x0000_i1042" type="#_x0000_t75" style="width:230.25pt;height:27.15pt" o:ole="">
            <v:imagedata r:id="rId28" o:title=""/>
          </v:shape>
          <o:OLEObject Type="Embed" ProgID="Equation.DSMT4" ShapeID="_x0000_i1042" DrawAspect="Content" ObjectID="_1785316535" r:id="rId29"/>
        </w:object>
      </w:r>
    </w:p>
    <w:p w14:paraId="118418A8" w14:textId="341B8084" w:rsidR="00630CC6" w:rsidRPr="00480329" w:rsidRDefault="00630CC6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80329">
        <w:rPr>
          <w:rFonts w:ascii="Times New Roman" w:hAnsi="Times New Roman" w:cs="Times New Roman"/>
          <w:sz w:val="24"/>
          <w:szCs w:val="24"/>
          <w:lang w:val="fr-FR"/>
        </w:rPr>
        <w:t>Sau khi đã cân bằng với hệ số các chất đều là các số nguyên, tối giản thì hệ số cân bằng của H</w:t>
      </w:r>
      <w:r w:rsidRPr="00480329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480329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480329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480329">
        <w:rPr>
          <w:rFonts w:ascii="Times New Roman" w:hAnsi="Times New Roman" w:cs="Times New Roman"/>
          <w:sz w:val="24"/>
          <w:szCs w:val="24"/>
          <w:lang w:val="fr-FR"/>
        </w:rPr>
        <w:t xml:space="preserve"> là bao nhiêu ?</w:t>
      </w:r>
    </w:p>
    <w:p w14:paraId="70D60AB5" w14:textId="778B5B66" w:rsidR="001E6D2C" w:rsidRPr="00480329" w:rsidRDefault="0086279A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sz w:val="24"/>
          <w:szCs w:val="24"/>
        </w:rPr>
        <w:t xml:space="preserve">Câu 4. </w:t>
      </w:r>
      <w:r w:rsidR="001E6D2C" w:rsidRPr="00480329">
        <w:rPr>
          <w:b w:val="0"/>
          <w:bCs w:val="0"/>
          <w:sz w:val="24"/>
          <w:szCs w:val="24"/>
        </w:rPr>
        <w:t>Cho</w:t>
      </w:r>
      <w:r w:rsidR="00624E01" w:rsidRPr="00480329">
        <w:rPr>
          <w:b w:val="0"/>
          <w:bCs w:val="0"/>
          <w:sz w:val="24"/>
          <w:szCs w:val="24"/>
          <w:lang w:val="en-US"/>
        </w:rPr>
        <w:t xml:space="preserve"> 4</w:t>
      </w:r>
      <w:r w:rsidR="001E6D2C" w:rsidRPr="00480329">
        <w:rPr>
          <w:b w:val="0"/>
          <w:bCs w:val="0"/>
          <w:sz w:val="24"/>
          <w:szCs w:val="24"/>
        </w:rPr>
        <w:t xml:space="preserve"> </w:t>
      </w:r>
      <w:r w:rsidR="00624E01" w:rsidRPr="00480329">
        <w:rPr>
          <w:b w:val="0"/>
          <w:bCs w:val="0"/>
          <w:sz w:val="24"/>
          <w:szCs w:val="24"/>
          <w:lang w:val="en-US"/>
        </w:rPr>
        <w:t xml:space="preserve">phương trình </w:t>
      </w:r>
      <w:r w:rsidR="001E6D2C" w:rsidRPr="00480329">
        <w:rPr>
          <w:b w:val="0"/>
          <w:bCs w:val="0"/>
          <w:sz w:val="24"/>
          <w:szCs w:val="24"/>
        </w:rPr>
        <w:t>phản ứng</w:t>
      </w:r>
      <w:r w:rsidR="001E6D2C" w:rsidRPr="00480329">
        <w:rPr>
          <w:b w:val="0"/>
          <w:bCs w:val="0"/>
          <w:sz w:val="24"/>
          <w:szCs w:val="24"/>
          <w:lang w:val="en-US"/>
        </w:rPr>
        <w:t>:</w:t>
      </w:r>
    </w:p>
    <w:p w14:paraId="7C8F4F90" w14:textId="2AC4D03C" w:rsidR="001E6D2C" w:rsidRPr="00480329" w:rsidRDefault="001E6D2C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480329">
        <w:rPr>
          <w:b w:val="0"/>
          <w:bCs w:val="0"/>
          <w:sz w:val="24"/>
          <w:szCs w:val="24"/>
        </w:rPr>
        <w:t>1)  2Na  +  2H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>O → 2NaOH  +  H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 xml:space="preserve">↑ </w:t>
      </w:r>
      <w:r w:rsidR="00B2358C" w:rsidRPr="00480329">
        <w:rPr>
          <w:b w:val="0"/>
          <w:bCs w:val="0"/>
          <w:sz w:val="24"/>
          <w:szCs w:val="24"/>
        </w:rPr>
        <w:tab/>
      </w:r>
      <w:r w:rsidR="00B2358C" w:rsidRPr="00480329">
        <w:rPr>
          <w:b w:val="0"/>
          <w:bCs w:val="0"/>
          <w:sz w:val="24"/>
          <w:szCs w:val="24"/>
        </w:rPr>
        <w:tab/>
      </w:r>
      <w:r w:rsidR="00B2358C" w:rsidRPr="00480329">
        <w:rPr>
          <w:b w:val="0"/>
          <w:bCs w:val="0"/>
          <w:sz w:val="24"/>
          <w:szCs w:val="24"/>
        </w:rPr>
        <w:tab/>
      </w:r>
      <w:r w:rsidRPr="00480329">
        <w:rPr>
          <w:b w:val="0"/>
          <w:bCs w:val="0"/>
          <w:sz w:val="24"/>
          <w:szCs w:val="24"/>
        </w:rPr>
        <w:t>2)  C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>  +  Ca(OH)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 xml:space="preserve"> → CaC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</w:rPr>
        <w:t>↓ +  H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 xml:space="preserve">O </w:t>
      </w:r>
    </w:p>
    <w:p w14:paraId="3E3984BB" w14:textId="1A216D28" w:rsidR="001E6D2C" w:rsidRPr="00480329" w:rsidRDefault="001E6D2C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</w:rPr>
        <w:t>3) 2K</w:t>
      </w:r>
      <w:r w:rsidR="00B2358C" w:rsidRPr="00480329">
        <w:rPr>
          <w:b w:val="0"/>
          <w:bCs w:val="0"/>
          <w:sz w:val="24"/>
          <w:szCs w:val="24"/>
          <w:lang w:val="en-US"/>
        </w:rPr>
        <w:t>C</w:t>
      </w:r>
      <w:r w:rsidR="00B2358C" w:rsidRPr="00480329">
        <w:rPr>
          <w:b w:val="0"/>
          <w:bCs w:val="0"/>
          <w:sz w:val="24"/>
          <w:szCs w:val="24"/>
        </w:rPr>
        <w:t>l</w:t>
      </w:r>
      <w:r w:rsidRPr="00480329">
        <w:rPr>
          <w:b w:val="0"/>
          <w:bCs w:val="0"/>
          <w:sz w:val="24"/>
          <w:szCs w:val="24"/>
        </w:rPr>
        <w:t>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</w:rPr>
        <w:t> → 2KCl  + 3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B2358C" w:rsidRPr="00480329">
        <w:rPr>
          <w:b w:val="0"/>
          <w:bCs w:val="0"/>
          <w:sz w:val="24"/>
          <w:szCs w:val="24"/>
          <w:lang w:val="en-US"/>
        </w:rPr>
        <w:tab/>
      </w:r>
      <w:r w:rsidR="00B2358C" w:rsidRPr="00480329">
        <w:rPr>
          <w:b w:val="0"/>
          <w:bCs w:val="0"/>
          <w:sz w:val="24"/>
          <w:szCs w:val="24"/>
          <w:lang w:val="en-US"/>
        </w:rPr>
        <w:tab/>
      </w:r>
      <w:r w:rsidR="00B2358C" w:rsidRPr="00480329">
        <w:rPr>
          <w:b w:val="0"/>
          <w:bCs w:val="0"/>
          <w:sz w:val="24"/>
          <w:szCs w:val="24"/>
          <w:lang w:val="en-US"/>
        </w:rPr>
        <w:tab/>
      </w:r>
      <w:r w:rsidR="00B2358C" w:rsidRPr="00480329">
        <w:rPr>
          <w:b w:val="0"/>
          <w:bCs w:val="0"/>
          <w:sz w:val="24"/>
          <w:szCs w:val="24"/>
          <w:lang w:val="en-US"/>
        </w:rPr>
        <w:tab/>
        <w:t>4) Fe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="00B2358C" w:rsidRPr="00480329">
        <w:rPr>
          <w:b w:val="0"/>
          <w:bCs w:val="0"/>
          <w:sz w:val="24"/>
          <w:szCs w:val="24"/>
          <w:lang w:val="en-US"/>
        </w:rPr>
        <w:t>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4</w:t>
      </w:r>
      <w:r w:rsidR="00B2358C" w:rsidRPr="00480329">
        <w:rPr>
          <w:b w:val="0"/>
          <w:bCs w:val="0"/>
          <w:sz w:val="24"/>
          <w:szCs w:val="24"/>
          <w:lang w:val="en-US"/>
        </w:rPr>
        <w:t xml:space="preserve"> + 4CO </w:t>
      </w:r>
      <w:r w:rsidR="00B2358C" w:rsidRPr="00480329">
        <w:rPr>
          <w:b w:val="0"/>
          <w:bCs w:val="0"/>
          <w:sz w:val="24"/>
          <w:szCs w:val="24"/>
        </w:rPr>
        <w:t>→</w:t>
      </w:r>
      <w:r w:rsidR="00B2358C" w:rsidRPr="00480329">
        <w:rPr>
          <w:b w:val="0"/>
          <w:bCs w:val="0"/>
          <w:sz w:val="24"/>
          <w:szCs w:val="24"/>
          <w:lang w:val="en-US"/>
        </w:rPr>
        <w:t xml:space="preserve"> 3Fe + 4CO</w:t>
      </w:r>
      <w:r w:rsidR="00B2358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</w:p>
    <w:p w14:paraId="1D0E125C" w14:textId="673C6FD1" w:rsidR="00F248FF" w:rsidRPr="00480329" w:rsidRDefault="003D7DBC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Có bao nhiêu </w:t>
      </w:r>
      <w:r w:rsidR="001E6D2C" w:rsidRPr="00480329">
        <w:rPr>
          <w:rFonts w:ascii="Times New Roman" w:hAnsi="Times New Roman" w:cs="Times New Roman"/>
          <w:sz w:val="24"/>
          <w:szCs w:val="24"/>
        </w:rPr>
        <w:t>phản ứng</w:t>
      </w:r>
      <w:r w:rsidR="004B53C9" w:rsidRPr="00480329">
        <w:rPr>
          <w:rFonts w:ascii="Times New Roman" w:hAnsi="Times New Roman" w:cs="Times New Roman"/>
          <w:sz w:val="24"/>
          <w:szCs w:val="24"/>
        </w:rPr>
        <w:t xml:space="preserve"> thuộc loại phản ứng</w:t>
      </w:r>
      <w:r w:rsidR="001E6D2C" w:rsidRPr="00480329">
        <w:rPr>
          <w:rFonts w:ascii="Times New Roman" w:hAnsi="Times New Roman" w:cs="Times New Roman"/>
          <w:sz w:val="24"/>
          <w:szCs w:val="24"/>
        </w:rPr>
        <w:t xml:space="preserve"> </w:t>
      </w:r>
      <w:r w:rsidR="00B2358C" w:rsidRPr="00480329">
        <w:rPr>
          <w:rFonts w:ascii="Times New Roman" w:hAnsi="Times New Roman" w:cs="Times New Roman"/>
          <w:sz w:val="24"/>
          <w:szCs w:val="24"/>
        </w:rPr>
        <w:t xml:space="preserve">oxi hóa </w:t>
      </w:r>
      <w:r w:rsidR="004B53C9" w:rsidRPr="00480329">
        <w:rPr>
          <w:rFonts w:ascii="Times New Roman" w:hAnsi="Times New Roman" w:cs="Times New Roman"/>
          <w:sz w:val="24"/>
          <w:szCs w:val="24"/>
        </w:rPr>
        <w:t xml:space="preserve">- </w:t>
      </w:r>
      <w:r w:rsidR="00B2358C" w:rsidRPr="00480329">
        <w:rPr>
          <w:rFonts w:ascii="Times New Roman" w:hAnsi="Times New Roman" w:cs="Times New Roman"/>
          <w:sz w:val="24"/>
          <w:szCs w:val="24"/>
        </w:rPr>
        <w:t>khử?</w:t>
      </w:r>
    </w:p>
    <w:p w14:paraId="709C3A1F" w14:textId="6F472F14" w:rsidR="00FA23E5" w:rsidRPr="00480329" w:rsidRDefault="0086279A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sz w:val="24"/>
          <w:szCs w:val="24"/>
        </w:rPr>
        <w:t xml:space="preserve">Câu 5. </w:t>
      </w:r>
      <w:r w:rsidR="00FA23E5" w:rsidRPr="00480329">
        <w:rPr>
          <w:b w:val="0"/>
          <w:bCs w:val="0"/>
          <w:sz w:val="24"/>
          <w:szCs w:val="24"/>
        </w:rPr>
        <w:t>Trong phản ứng đốt cháy CuFeS</w:t>
      </w:r>
      <w:r w:rsidR="00FA23E5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A23E5" w:rsidRPr="00480329">
        <w:rPr>
          <w:b w:val="0"/>
          <w:bCs w:val="0"/>
          <w:sz w:val="24"/>
          <w:szCs w:val="24"/>
        </w:rPr>
        <w:t xml:space="preserve"> tạo ra sản phẩm CuO, Fe</w:t>
      </w:r>
      <w:r w:rsidR="00FA23E5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A23E5" w:rsidRPr="00480329">
        <w:rPr>
          <w:b w:val="0"/>
          <w:bCs w:val="0"/>
          <w:sz w:val="24"/>
          <w:szCs w:val="24"/>
          <w:lang w:val="en-US"/>
        </w:rPr>
        <w:t>O</w:t>
      </w:r>
      <w:r w:rsidR="00FA23E5"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="00FA23E5" w:rsidRPr="00480329">
        <w:rPr>
          <w:b w:val="0"/>
          <w:bCs w:val="0"/>
          <w:sz w:val="24"/>
          <w:szCs w:val="24"/>
        </w:rPr>
        <w:t xml:space="preserve"> và SO</w:t>
      </w:r>
      <w:r w:rsidR="00FA23E5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A23E5" w:rsidRPr="00480329">
        <w:rPr>
          <w:b w:val="0"/>
          <w:bCs w:val="0"/>
          <w:sz w:val="24"/>
          <w:szCs w:val="24"/>
        </w:rPr>
        <w:t xml:space="preserve"> thì một phân tử CuFeS</w:t>
      </w:r>
      <w:r w:rsidR="00FA23E5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A23E5" w:rsidRPr="00480329">
        <w:rPr>
          <w:b w:val="0"/>
          <w:bCs w:val="0"/>
          <w:sz w:val="24"/>
          <w:szCs w:val="24"/>
        </w:rPr>
        <w:t xml:space="preserve"> sẽ</w:t>
      </w:r>
      <w:r w:rsidR="00FA23E5" w:rsidRPr="00480329">
        <w:rPr>
          <w:b w:val="0"/>
          <w:bCs w:val="0"/>
          <w:sz w:val="24"/>
          <w:szCs w:val="24"/>
          <w:lang w:val="en-US"/>
        </w:rPr>
        <w:t xml:space="preserve"> nhường bao nhiêu electron?</w:t>
      </w:r>
    </w:p>
    <w:p w14:paraId="495CC973" w14:textId="18C748CD" w:rsidR="000A3B15" w:rsidRPr="00480329" w:rsidRDefault="0086279A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 xml:space="preserve">Cho 11,3 gam hỗn hợp Mg và Zn tác dụng </w:t>
      </w:r>
      <w:r w:rsidR="000A3B15" w:rsidRPr="00480329">
        <w:rPr>
          <w:rFonts w:ascii="Times New Roman" w:hAnsi="Times New Roman" w:cs="Times New Roman"/>
          <w:sz w:val="24"/>
          <w:szCs w:val="24"/>
          <w:lang w:val="vi-VN"/>
        </w:rPr>
        <w:t xml:space="preserve">vừa đủ 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>với dung dịch H</w:t>
      </w:r>
      <w:r w:rsidR="000A3B15" w:rsidRPr="00480329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="000A3B15" w:rsidRPr="00480329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731F1F" w:rsidRPr="00480329">
        <w:rPr>
          <w:rFonts w:ascii="Times New Roman" w:hAnsi="Times New Roman" w:cs="Times New Roman"/>
          <w:sz w:val="24"/>
          <w:szCs w:val="24"/>
          <w:lang w:val="de-DE"/>
        </w:rPr>
        <w:t>loãng</w:t>
      </w:r>
      <w:r w:rsidR="000A3B15" w:rsidRPr="0048032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 xml:space="preserve"> thu được </w:t>
      </w:r>
      <w:r w:rsidR="000D7174" w:rsidRPr="00480329">
        <w:rPr>
          <w:rFonts w:ascii="Times New Roman" w:hAnsi="Times New Roman" w:cs="Times New Roman"/>
          <w:sz w:val="24"/>
          <w:szCs w:val="24"/>
          <w:lang w:val="de-DE"/>
        </w:rPr>
        <w:t>7,437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 xml:space="preserve"> lít khí (đkc)</w:t>
      </w:r>
      <w:r w:rsidR="000A3B15" w:rsidRPr="00480329">
        <w:rPr>
          <w:rFonts w:ascii="Times New Roman" w:hAnsi="Times New Roman" w:cs="Times New Roman"/>
          <w:sz w:val="24"/>
          <w:szCs w:val="24"/>
          <w:lang w:val="vi-VN"/>
        </w:rPr>
        <w:t xml:space="preserve"> và dung dịch X</w:t>
      </w:r>
      <w:r w:rsidR="000A3B15" w:rsidRPr="00480329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r w:rsidR="000A3B15" w:rsidRPr="00480329">
        <w:rPr>
          <w:rFonts w:ascii="Times New Roman" w:hAnsi="Times New Roman" w:cs="Times New Roman"/>
          <w:sz w:val="24"/>
          <w:szCs w:val="24"/>
          <w:lang w:val="vi-VN"/>
        </w:rPr>
        <w:t>Khối lượng muối trong X là</w:t>
      </w:r>
      <w:r w:rsidR="000A3B15" w:rsidRPr="00480329">
        <w:rPr>
          <w:rFonts w:ascii="Times New Roman" w:hAnsi="Times New Roman" w:cs="Times New Roman"/>
          <w:sz w:val="24"/>
          <w:szCs w:val="24"/>
        </w:rPr>
        <w:t xml:space="preserve"> bao nhiêu gam?</w:t>
      </w:r>
    </w:p>
    <w:p w14:paraId="378D41CD" w14:textId="30408D5B" w:rsidR="00C34BCA" w:rsidRPr="00480329" w:rsidRDefault="00F248FF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2A1FE3" w:rsidRPr="00480329">
        <w:rPr>
          <w:rFonts w:ascii="Times New Roman" w:hAnsi="Times New Roman" w:cs="Times New Roman"/>
          <w:sz w:val="24"/>
          <w:szCs w:val="24"/>
          <w:lang w:val="pt-BR"/>
        </w:rPr>
        <w:t>Chia 22,0 gam hỗn hợp X gồm Mg, Na và Ca thành 2 phần bằng nhau. Phần 1 tác dụng hết với O</w:t>
      </w:r>
      <w:r w:rsidR="002A1FE3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A1FE3" w:rsidRPr="00480329">
        <w:rPr>
          <w:rFonts w:ascii="Times New Roman" w:hAnsi="Times New Roman" w:cs="Times New Roman"/>
          <w:sz w:val="24"/>
          <w:szCs w:val="24"/>
          <w:lang w:val="pt-BR"/>
        </w:rPr>
        <w:t>, thu được 15,8 gam hỗn hợp 3 oxide. Phần 2 tác dụng với dung dịch H</w:t>
      </w:r>
      <w:r w:rsidR="002A1FE3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A1FE3" w:rsidRPr="00480329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2A1FE3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2A1FE3" w:rsidRPr="00480329">
        <w:rPr>
          <w:rFonts w:ascii="Times New Roman" w:hAnsi="Times New Roman" w:cs="Times New Roman"/>
          <w:sz w:val="24"/>
          <w:szCs w:val="24"/>
          <w:lang w:val="pt-BR"/>
        </w:rPr>
        <w:t xml:space="preserve"> dư, thu được V lít khí H</w:t>
      </w:r>
      <w:r w:rsidR="002A1FE3" w:rsidRPr="0048032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2A1FE3" w:rsidRPr="00480329">
        <w:rPr>
          <w:rFonts w:ascii="Times New Roman" w:hAnsi="Times New Roman" w:cs="Times New Roman"/>
          <w:sz w:val="24"/>
          <w:szCs w:val="24"/>
          <w:lang w:val="pt-BR"/>
        </w:rPr>
        <w:t xml:space="preserve"> (đkc). Giá trị của V là bao nhiêu?</w:t>
      </w:r>
    </w:p>
    <w:p w14:paraId="6AAE5FFD" w14:textId="77777777" w:rsidR="00C34BCA" w:rsidRPr="00480329" w:rsidRDefault="00F248FF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C34BCA" w:rsidRPr="00480329">
        <w:rPr>
          <w:rFonts w:ascii="Times New Roman" w:hAnsi="Times New Roman" w:cs="Times New Roman"/>
          <w:sz w:val="24"/>
          <w:szCs w:val="24"/>
        </w:rPr>
        <w:t>Quặng pyrite có thành phần chính là FeS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4BCA" w:rsidRPr="00480329">
        <w:rPr>
          <w:rFonts w:ascii="Times New Roman" w:hAnsi="Times New Roman" w:cs="Times New Roman"/>
          <w:sz w:val="24"/>
          <w:szCs w:val="24"/>
        </w:rPr>
        <w:t xml:space="preserve"> là nguyên liệu được sử dụng để sản xuất sulfuric acid. Xét phản ứng đốt cháy: FeS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4BCA" w:rsidRPr="00480329">
        <w:rPr>
          <w:rFonts w:ascii="Times New Roman" w:hAnsi="Times New Roman" w:cs="Times New Roman"/>
          <w:sz w:val="24"/>
          <w:szCs w:val="24"/>
        </w:rPr>
        <w:t xml:space="preserve"> + O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C34BCA" w:rsidRPr="00480329">
        <w:rPr>
          <w:rFonts w:ascii="Times New Roman" w:hAnsi="Times New Roman" w:cs="Times New Roman"/>
          <w:sz w:val="24"/>
          <w:szCs w:val="24"/>
        </w:rPr>
        <w:t>→ Fe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4BCA" w:rsidRPr="00480329">
        <w:rPr>
          <w:rFonts w:ascii="Times New Roman" w:hAnsi="Times New Roman" w:cs="Times New Roman"/>
          <w:sz w:val="24"/>
          <w:szCs w:val="24"/>
        </w:rPr>
        <w:t>O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34BCA" w:rsidRPr="00480329">
        <w:rPr>
          <w:rFonts w:ascii="Times New Roman" w:hAnsi="Times New Roman" w:cs="Times New Roman"/>
          <w:sz w:val="24"/>
          <w:szCs w:val="24"/>
        </w:rPr>
        <w:t xml:space="preserve"> + SO</w:t>
      </w:r>
      <w:r w:rsidR="00C34BCA"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4BCA" w:rsidRPr="00480329">
        <w:rPr>
          <w:rFonts w:ascii="Times New Roman" w:hAnsi="Times New Roman" w:cs="Times New Roman"/>
          <w:sz w:val="24"/>
          <w:szCs w:val="24"/>
        </w:rPr>
        <w:t>.</w:t>
      </w:r>
    </w:p>
    <w:p w14:paraId="2ED5E247" w14:textId="58D63765" w:rsidR="00C34BCA" w:rsidRPr="00480329" w:rsidRDefault="00C34BCA" w:rsidP="0048032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Thể tích không khí </w:t>
      </w:r>
      <w:r w:rsidR="00D75F47" w:rsidRPr="00480329">
        <w:rPr>
          <w:rFonts w:ascii="Times New Roman" w:hAnsi="Times New Roman" w:cs="Times New Roman"/>
          <w:sz w:val="24"/>
          <w:szCs w:val="24"/>
        </w:rPr>
        <w:t>(m</w:t>
      </w:r>
      <w:r w:rsidR="00D75F47" w:rsidRPr="0048032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75F47" w:rsidRPr="00480329">
        <w:rPr>
          <w:rFonts w:ascii="Times New Roman" w:hAnsi="Times New Roman" w:cs="Times New Roman"/>
          <w:sz w:val="24"/>
          <w:szCs w:val="24"/>
        </w:rPr>
        <w:t xml:space="preserve">) </w:t>
      </w:r>
      <w:r w:rsidRPr="00480329">
        <w:rPr>
          <w:rFonts w:ascii="Times New Roman" w:hAnsi="Times New Roman" w:cs="Times New Roman"/>
          <w:sz w:val="24"/>
          <w:szCs w:val="24"/>
        </w:rPr>
        <w:t xml:space="preserve">cần dùng để đốt cháy hoàn toàn 4,2 </w:t>
      </w:r>
      <w:r w:rsidR="00791CE5" w:rsidRPr="00480329">
        <w:rPr>
          <w:rFonts w:ascii="Times New Roman" w:hAnsi="Times New Roman" w:cs="Times New Roman"/>
          <w:sz w:val="24"/>
          <w:szCs w:val="24"/>
        </w:rPr>
        <w:t>kg</w:t>
      </w:r>
      <w:r w:rsidRPr="00480329">
        <w:rPr>
          <w:rFonts w:ascii="Times New Roman" w:hAnsi="Times New Roman" w:cs="Times New Roman"/>
          <w:sz w:val="24"/>
          <w:szCs w:val="24"/>
        </w:rPr>
        <w:t xml:space="preserve"> FeS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 xml:space="preserve"> trong quặng pyrite</w:t>
      </w:r>
      <w:r w:rsidR="00D75F47" w:rsidRPr="00480329">
        <w:rPr>
          <w:rFonts w:ascii="Times New Roman" w:hAnsi="Times New Roman" w:cs="Times New Roman"/>
          <w:sz w:val="24"/>
          <w:szCs w:val="24"/>
        </w:rPr>
        <w:t xml:space="preserve"> (biết khí oxygen chiếm 21% về thể tích ở điều kiện chuẩn)</w:t>
      </w:r>
      <w:r w:rsidRPr="00480329">
        <w:rPr>
          <w:rFonts w:ascii="Times New Roman" w:hAnsi="Times New Roman" w:cs="Times New Roman"/>
          <w:sz w:val="24"/>
          <w:szCs w:val="24"/>
        </w:rPr>
        <w:t>?</w:t>
      </w:r>
    </w:p>
    <w:p w14:paraId="6EE609F5" w14:textId="465DB0F4" w:rsidR="00D75F47" w:rsidRPr="00480329" w:rsidRDefault="00D75F47" w:rsidP="00480329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(</w:t>
      </w:r>
      <w:r w:rsidR="00AF195D" w:rsidRPr="00480329">
        <w:rPr>
          <w:rFonts w:ascii="Times New Roman" w:hAnsi="Times New Roman" w:cs="Times New Roman"/>
          <w:sz w:val="24"/>
          <w:szCs w:val="24"/>
        </w:rPr>
        <w:t xml:space="preserve">Chỉ làm tròn </w:t>
      </w:r>
      <w:r w:rsidR="00F814DB" w:rsidRPr="00480329">
        <w:rPr>
          <w:rFonts w:ascii="Times New Roman" w:hAnsi="Times New Roman" w:cs="Times New Roman"/>
          <w:sz w:val="24"/>
          <w:szCs w:val="24"/>
        </w:rPr>
        <w:t xml:space="preserve">một </w:t>
      </w:r>
      <w:r w:rsidR="00AF195D" w:rsidRPr="00480329">
        <w:rPr>
          <w:rFonts w:ascii="Times New Roman" w:hAnsi="Times New Roman" w:cs="Times New Roman"/>
          <w:sz w:val="24"/>
          <w:szCs w:val="24"/>
        </w:rPr>
        <w:t>phép tính cuối cùng và l</w:t>
      </w:r>
      <w:r w:rsidRPr="00480329">
        <w:rPr>
          <w:rFonts w:ascii="Times New Roman" w:hAnsi="Times New Roman" w:cs="Times New Roman"/>
          <w:sz w:val="24"/>
          <w:szCs w:val="24"/>
        </w:rPr>
        <w:t>àm tròn kết quả đến hàng phần mười)</w:t>
      </w:r>
    </w:p>
    <w:p w14:paraId="6D87E012" w14:textId="5CD5DFBA" w:rsidR="00F814DB" w:rsidRPr="00480329" w:rsidRDefault="00F248FF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480329">
        <w:rPr>
          <w:sz w:val="24"/>
          <w:szCs w:val="24"/>
        </w:rPr>
        <w:t xml:space="preserve">Câu 9. </w:t>
      </w:r>
      <w:r w:rsidR="00F814DB" w:rsidRPr="00480329">
        <w:rPr>
          <w:b w:val="0"/>
          <w:bCs w:val="0"/>
          <w:sz w:val="24"/>
          <w:szCs w:val="24"/>
        </w:rPr>
        <w:t>Sự có mặt của khí SO</w:t>
      </w:r>
      <w:r w:rsidR="00F814DB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814DB" w:rsidRPr="00480329">
        <w:rPr>
          <w:b w:val="0"/>
          <w:bCs w:val="0"/>
          <w:sz w:val="24"/>
          <w:szCs w:val="24"/>
        </w:rPr>
        <w:t xml:space="preserve"> trong không khí là nguyên nhân chính gây ra hiện tượng mưa acid. Nồng độ của SO</w:t>
      </w:r>
      <w:r w:rsidR="00F814DB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F814DB" w:rsidRPr="00480329">
        <w:rPr>
          <w:b w:val="0"/>
          <w:bCs w:val="0"/>
          <w:sz w:val="24"/>
          <w:szCs w:val="24"/>
        </w:rPr>
        <w:t xml:space="preserve"> có thể xác định bằng cách chuẩn độ với dung dịch</w:t>
      </w:r>
      <w:r w:rsidR="0068292B" w:rsidRPr="00480329">
        <w:rPr>
          <w:b w:val="0"/>
          <w:bCs w:val="0"/>
          <w:sz w:val="24"/>
          <w:szCs w:val="24"/>
          <w:lang w:val="en-US"/>
        </w:rPr>
        <w:t xml:space="preserve"> potassium permanganate</w:t>
      </w:r>
      <w:r w:rsidR="00F814DB" w:rsidRPr="00480329">
        <w:rPr>
          <w:b w:val="0"/>
          <w:bCs w:val="0"/>
          <w:sz w:val="24"/>
          <w:szCs w:val="24"/>
        </w:rPr>
        <w:t xml:space="preserve"> theo phản ứng sau: </w:t>
      </w:r>
    </w:p>
    <w:p w14:paraId="0796D370" w14:textId="63D982A7" w:rsidR="00F814DB" w:rsidRPr="00480329" w:rsidRDefault="00F814DB" w:rsidP="00480329">
      <w:pPr>
        <w:pStyle w:val="Heading1"/>
        <w:spacing w:before="0" w:beforeAutospacing="0" w:after="0" w:afterAutospacing="0" w:line="276" w:lineRule="auto"/>
        <w:jc w:val="center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S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+ KMn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4</w:t>
      </w:r>
      <w:r w:rsidRPr="00480329">
        <w:rPr>
          <w:b w:val="0"/>
          <w:bCs w:val="0"/>
          <w:sz w:val="24"/>
          <w:szCs w:val="24"/>
          <w:lang w:val="en-US"/>
        </w:rPr>
        <w:t xml:space="preserve"> + H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O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K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S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 xml:space="preserve">4 </w:t>
      </w:r>
      <w:r w:rsidRPr="00480329">
        <w:rPr>
          <w:b w:val="0"/>
          <w:bCs w:val="0"/>
          <w:sz w:val="24"/>
          <w:szCs w:val="24"/>
          <w:lang w:val="en-US"/>
        </w:rPr>
        <w:t xml:space="preserve"> + MnS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4</w:t>
      </w:r>
      <w:r w:rsidRPr="00480329">
        <w:rPr>
          <w:b w:val="0"/>
          <w:bCs w:val="0"/>
          <w:sz w:val="24"/>
          <w:szCs w:val="24"/>
          <w:lang w:val="en-US"/>
        </w:rPr>
        <w:t xml:space="preserve"> + H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S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4</w:t>
      </w:r>
    </w:p>
    <w:p w14:paraId="7601A7D9" w14:textId="0C90D950" w:rsidR="00F814DB" w:rsidRPr="00480329" w:rsidRDefault="00F814DB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480329">
        <w:rPr>
          <w:b w:val="0"/>
          <w:bCs w:val="0"/>
          <w:sz w:val="24"/>
          <w:szCs w:val="24"/>
        </w:rPr>
        <w:t>Biết một mẫu không khí phản ứng vừa đủ với 7,45 ml dung dịch K</w:t>
      </w:r>
      <w:r w:rsidR="00AD00BC" w:rsidRPr="00480329">
        <w:rPr>
          <w:b w:val="0"/>
          <w:bCs w:val="0"/>
          <w:sz w:val="24"/>
          <w:szCs w:val="24"/>
          <w:lang w:val="en-US"/>
        </w:rPr>
        <w:t>M</w:t>
      </w:r>
      <w:r w:rsidR="00AD00BC" w:rsidRPr="00480329">
        <w:rPr>
          <w:b w:val="0"/>
          <w:bCs w:val="0"/>
          <w:sz w:val="24"/>
          <w:szCs w:val="24"/>
        </w:rPr>
        <w:t>n</w:t>
      </w:r>
      <w:r w:rsidRPr="00480329">
        <w:rPr>
          <w:b w:val="0"/>
          <w:bCs w:val="0"/>
          <w:sz w:val="24"/>
          <w:szCs w:val="24"/>
        </w:rPr>
        <w:t>O</w:t>
      </w:r>
      <w:r w:rsidR="00AD00BC" w:rsidRPr="00480329">
        <w:rPr>
          <w:b w:val="0"/>
          <w:bCs w:val="0"/>
          <w:sz w:val="24"/>
          <w:szCs w:val="24"/>
          <w:vertAlign w:val="subscript"/>
          <w:lang w:val="en-US"/>
        </w:rPr>
        <w:t>4</w:t>
      </w:r>
      <w:r w:rsidRPr="00480329">
        <w:rPr>
          <w:b w:val="0"/>
          <w:bCs w:val="0"/>
          <w:sz w:val="24"/>
          <w:szCs w:val="24"/>
        </w:rPr>
        <w:t xml:space="preserve"> 0,008 M. Khối lượng của SO</w:t>
      </w:r>
      <w:r w:rsidR="00AD00BC"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="00AD00BC" w:rsidRPr="00480329">
        <w:rPr>
          <w:b w:val="0"/>
          <w:bCs w:val="0"/>
          <w:sz w:val="24"/>
          <w:szCs w:val="24"/>
          <w:lang w:val="en-US"/>
        </w:rPr>
        <w:t xml:space="preserve"> </w:t>
      </w:r>
      <w:r w:rsidRPr="00480329">
        <w:rPr>
          <w:b w:val="0"/>
          <w:bCs w:val="0"/>
          <w:sz w:val="24"/>
          <w:szCs w:val="24"/>
        </w:rPr>
        <w:t>có trong mẫu không khí đó là bao nhiêu</w:t>
      </w:r>
      <w:r w:rsidR="00AD00BC" w:rsidRPr="00480329">
        <w:rPr>
          <w:b w:val="0"/>
          <w:bCs w:val="0"/>
          <w:sz w:val="24"/>
          <w:szCs w:val="24"/>
          <w:lang w:val="en-US"/>
        </w:rPr>
        <w:t xml:space="preserve"> miligam</w:t>
      </w:r>
      <w:r w:rsidRPr="00480329">
        <w:rPr>
          <w:b w:val="0"/>
          <w:bCs w:val="0"/>
          <w:sz w:val="24"/>
          <w:szCs w:val="24"/>
        </w:rPr>
        <w:t xml:space="preserve"> </w:t>
      </w:r>
      <w:r w:rsidR="00AD00BC" w:rsidRPr="00480329">
        <w:rPr>
          <w:b w:val="0"/>
          <w:bCs w:val="0"/>
          <w:sz w:val="24"/>
          <w:szCs w:val="24"/>
          <w:lang w:val="en-US"/>
        </w:rPr>
        <w:t>(mg)</w:t>
      </w:r>
      <w:r w:rsidRPr="00480329">
        <w:rPr>
          <w:b w:val="0"/>
          <w:bCs w:val="0"/>
          <w:sz w:val="24"/>
          <w:szCs w:val="24"/>
        </w:rPr>
        <w:t>?</w:t>
      </w:r>
    </w:p>
    <w:p w14:paraId="6BBFA945" w14:textId="0D8E66A7" w:rsidR="00AD00BC" w:rsidRPr="00480329" w:rsidRDefault="00AD00BC" w:rsidP="00480329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(Chỉ làm tròn một phép tính cuối cùng và làm tròn kết quả đến hàng phần mười)</w:t>
      </w:r>
    </w:p>
    <w:p w14:paraId="6BB0B3DD" w14:textId="2909B713" w:rsidR="00834B9C" w:rsidRPr="00480329" w:rsidRDefault="00F248FF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480329">
        <w:rPr>
          <w:sz w:val="24"/>
          <w:szCs w:val="24"/>
        </w:rPr>
        <w:t xml:space="preserve">Câu 10. </w:t>
      </w:r>
      <w:r w:rsidR="00834B9C" w:rsidRPr="00480329">
        <w:rPr>
          <w:b w:val="0"/>
          <w:bCs w:val="0"/>
          <w:sz w:val="24"/>
          <w:szCs w:val="24"/>
          <w:shd w:val="clear" w:color="auto" w:fill="FFFFFF"/>
          <w:lang w:val="en-US"/>
        </w:rPr>
        <w:t>S</w:t>
      </w:r>
      <w:r w:rsidR="00834B9C" w:rsidRPr="00480329">
        <w:rPr>
          <w:b w:val="0"/>
          <w:bCs w:val="0"/>
          <w:sz w:val="24"/>
          <w:szCs w:val="24"/>
          <w:shd w:val="clear" w:color="auto" w:fill="FFFFFF"/>
        </w:rPr>
        <w:t>odium peroxide (Na</w:t>
      </w:r>
      <w:r w:rsidR="00834B9C" w:rsidRPr="00480329">
        <w:rPr>
          <w:b w:val="0"/>
          <w:bCs w:val="0"/>
          <w:sz w:val="24"/>
          <w:szCs w:val="24"/>
          <w:shd w:val="clear" w:color="auto" w:fill="FFFFFF"/>
          <w:vertAlign w:val="subscript"/>
        </w:rPr>
        <w:t>2</w:t>
      </w:r>
      <w:r w:rsidR="00834B9C" w:rsidRPr="00480329">
        <w:rPr>
          <w:b w:val="0"/>
          <w:bCs w:val="0"/>
          <w:sz w:val="24"/>
          <w:szCs w:val="24"/>
          <w:shd w:val="clear" w:color="auto" w:fill="FFFFFF"/>
        </w:rPr>
        <w:t>O</w:t>
      </w:r>
      <w:r w:rsidR="00834B9C" w:rsidRPr="00480329">
        <w:rPr>
          <w:b w:val="0"/>
          <w:bCs w:val="0"/>
          <w:sz w:val="24"/>
          <w:szCs w:val="24"/>
          <w:shd w:val="clear" w:color="auto" w:fill="FFFFFF"/>
          <w:vertAlign w:val="subscript"/>
        </w:rPr>
        <w:t>2</w:t>
      </w:r>
      <w:r w:rsidR="00834B9C" w:rsidRPr="00480329">
        <w:rPr>
          <w:b w:val="0"/>
          <w:bCs w:val="0"/>
          <w:sz w:val="24"/>
          <w:szCs w:val="24"/>
          <w:shd w:val="clear" w:color="auto" w:fill="FFFFFF"/>
        </w:rPr>
        <w:t>), potassium superoxide (KO</w:t>
      </w:r>
      <w:r w:rsidR="00834B9C" w:rsidRPr="00480329">
        <w:rPr>
          <w:b w:val="0"/>
          <w:bCs w:val="0"/>
          <w:sz w:val="24"/>
          <w:szCs w:val="24"/>
          <w:shd w:val="clear" w:color="auto" w:fill="FFFFFF"/>
          <w:vertAlign w:val="subscript"/>
        </w:rPr>
        <w:t>2</w:t>
      </w:r>
      <w:r w:rsidR="00834B9C" w:rsidRPr="00480329">
        <w:rPr>
          <w:b w:val="0"/>
          <w:bCs w:val="0"/>
          <w:sz w:val="24"/>
          <w:szCs w:val="24"/>
          <w:shd w:val="clear" w:color="auto" w:fill="FFFFFF"/>
        </w:rPr>
        <w:t>) được sử dụng trong bình lặn hoặc tàu ngầm để hấp thụ khí carbonic và cung cấp oxygen cho con người.</w:t>
      </w:r>
    </w:p>
    <w:p w14:paraId="24FF3839" w14:textId="335B67CF" w:rsidR="007142FA" w:rsidRPr="00480329" w:rsidRDefault="007142FA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</w:rPr>
      </w:pPr>
      <w:r w:rsidRPr="00480329">
        <w:rPr>
          <w:b w:val="0"/>
          <w:bCs w:val="0"/>
          <w:sz w:val="24"/>
          <w:szCs w:val="24"/>
        </w:rPr>
        <w:t>Theo nghiên cứu, khi hô hấp, thể tích khí carbonic một người thải ra xấp xỉ thể tích khí oxygen hít vào. Cần trộn Na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 xml:space="preserve"> và K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</w:rPr>
        <w:t xml:space="preserve"> theo tỉ lệ về số mol là a để thể tích khí carbonic hấp thu bằng thể tích khí oxygen sinh ra. Các phương trình hoá học của phản ứng xảy ra như sau:</w:t>
      </w:r>
    </w:p>
    <w:p w14:paraId="5E3DE6C1" w14:textId="52BD73EF" w:rsidR="007142FA" w:rsidRPr="00480329" w:rsidRDefault="007142FA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</w:rPr>
        <w:t xml:space="preserve"> (1) </w:t>
      </w:r>
      <w:r w:rsidRPr="00480329">
        <w:rPr>
          <w:b w:val="0"/>
          <w:bCs w:val="0"/>
          <w:sz w:val="24"/>
          <w:szCs w:val="24"/>
          <w:lang w:val="en-US"/>
        </w:rPr>
        <w:t>Na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+ 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Na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+ 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</w:p>
    <w:p w14:paraId="367143DC" w14:textId="77777777" w:rsidR="007142FA" w:rsidRPr="00480329" w:rsidRDefault="007142FA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</w:rPr>
        <w:t xml:space="preserve">(2) </w:t>
      </w:r>
      <w:r w:rsidRPr="00480329">
        <w:rPr>
          <w:b w:val="0"/>
          <w:bCs w:val="0"/>
          <w:sz w:val="24"/>
          <w:szCs w:val="24"/>
          <w:lang w:val="en-US"/>
        </w:rPr>
        <w:t>K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+ 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K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+ 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</w:p>
    <w:p w14:paraId="2291FC26" w14:textId="2F7DE4ED" w:rsidR="007142FA" w:rsidRPr="00480329" w:rsidRDefault="007142FA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</w:rPr>
        <w:t>Giá trị của a là</w:t>
      </w:r>
      <w:r w:rsidRPr="00480329">
        <w:rPr>
          <w:b w:val="0"/>
          <w:bCs w:val="0"/>
          <w:sz w:val="24"/>
          <w:szCs w:val="24"/>
          <w:lang w:val="en-US"/>
        </w:rPr>
        <w:t xml:space="preserve"> bao nhiêu?</w:t>
      </w:r>
    </w:p>
    <w:p w14:paraId="7CAD3E36" w14:textId="77777777" w:rsidR="003D7DBC" w:rsidRPr="00480329" w:rsidRDefault="003D7DBC" w:rsidP="00480329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kern w:val="36"/>
          <w:sz w:val="24"/>
          <w:szCs w:val="24"/>
          <w:lang w:eastAsia="vi-VN"/>
          <w14:ligatures w14:val="none"/>
        </w:rPr>
      </w:pPr>
      <w:r w:rsidRPr="00480329">
        <w:rPr>
          <w:rFonts w:ascii="Times New Roman" w:hAnsi="Times New Roman" w:cs="Times New Roman"/>
          <w:color w:val="FF0000"/>
          <w:sz w:val="24"/>
          <w:szCs w:val="24"/>
        </w:rPr>
        <w:br w:type="page"/>
      </w:r>
    </w:p>
    <w:p w14:paraId="4B635FBC" w14:textId="2D0C37F5" w:rsidR="00CC1C2E" w:rsidRPr="00480329" w:rsidRDefault="00472DD2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ĐÁP ÁN </w:t>
      </w:r>
      <w:r w:rsidR="00F248FF"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48032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48032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480329" w14:paraId="55F025F1" w14:textId="77777777" w:rsidTr="00CC1C2E">
        <w:tc>
          <w:tcPr>
            <w:tcW w:w="959" w:type="dxa"/>
          </w:tcPr>
          <w:p w14:paraId="3FAE958C" w14:textId="11615889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038B7" w:rsidRPr="00480329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4598488E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6A2EC443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6577CB" w:rsidRPr="00480329" w14:paraId="1E566E92" w14:textId="77777777" w:rsidTr="00CC1C2E">
        <w:tc>
          <w:tcPr>
            <w:tcW w:w="959" w:type="dxa"/>
            <w:vMerge/>
          </w:tcPr>
          <w:p w14:paraId="2A1330FE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7E244932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5F807F11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6577CB" w:rsidRPr="00480329" w14:paraId="0CE391E9" w14:textId="77777777" w:rsidTr="00CC1C2E">
        <w:tc>
          <w:tcPr>
            <w:tcW w:w="959" w:type="dxa"/>
            <w:vMerge/>
          </w:tcPr>
          <w:p w14:paraId="74DC9F91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0BED77BE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52EED5F2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038B7" w:rsidRPr="00480329" w14:paraId="1598B92F" w14:textId="77777777" w:rsidTr="00CC1C2E">
        <w:tc>
          <w:tcPr>
            <w:tcW w:w="959" w:type="dxa"/>
            <w:vMerge/>
          </w:tcPr>
          <w:p w14:paraId="2E32D7B5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52D8E0AD" w:rsidR="00C038B7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197FD4FB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038B7" w:rsidRPr="00480329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53569E45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581A68BD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6577CB" w:rsidRPr="00480329" w14:paraId="7933CA21" w14:textId="77777777" w:rsidTr="00CC1C2E">
        <w:tc>
          <w:tcPr>
            <w:tcW w:w="959" w:type="dxa"/>
            <w:vMerge/>
          </w:tcPr>
          <w:p w14:paraId="65E76C2A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242314BF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48DF823C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6577CB" w:rsidRPr="00480329" w14:paraId="5AC89D21" w14:textId="77777777" w:rsidTr="00CC1C2E">
        <w:tc>
          <w:tcPr>
            <w:tcW w:w="959" w:type="dxa"/>
            <w:vMerge/>
          </w:tcPr>
          <w:p w14:paraId="5D97260A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4D8E83BD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F5619FD" w14:textId="77777777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695881AB" w:rsidR="006577CB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038B7" w:rsidRPr="00480329" w14:paraId="11883A45" w14:textId="77777777" w:rsidTr="00CC1C2E">
        <w:tc>
          <w:tcPr>
            <w:tcW w:w="959" w:type="dxa"/>
            <w:vMerge/>
          </w:tcPr>
          <w:p w14:paraId="2DF08B7D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393A4A02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4803E13E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212BC3" w:rsidRPr="00480329" w14:paraId="17BBCA12" w14:textId="77777777" w:rsidTr="00266BE6">
        <w:tc>
          <w:tcPr>
            <w:tcW w:w="959" w:type="dxa"/>
            <w:vMerge w:val="restart"/>
            <w:vAlign w:val="center"/>
          </w:tcPr>
          <w:p w14:paraId="2F585E5E" w14:textId="72AB1F01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6A35CA2C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7DBEABCD" w:rsidR="00212BC3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212BC3" w:rsidRPr="00480329" w14:paraId="25AC8B06" w14:textId="77777777" w:rsidTr="00266BE6">
        <w:tc>
          <w:tcPr>
            <w:tcW w:w="959" w:type="dxa"/>
            <w:vMerge/>
          </w:tcPr>
          <w:p w14:paraId="1A43E457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2711F84A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02D47C64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038B7" w:rsidRPr="00480329" w14:paraId="69619CD2" w14:textId="77777777" w:rsidTr="00266BE6">
        <w:tc>
          <w:tcPr>
            <w:tcW w:w="959" w:type="dxa"/>
            <w:vMerge/>
          </w:tcPr>
          <w:p w14:paraId="675E3DAB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87839AE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2CB4C625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038B7" w:rsidRPr="00480329" w14:paraId="1352F9CA" w14:textId="77777777" w:rsidTr="00266BE6">
        <w:tc>
          <w:tcPr>
            <w:tcW w:w="959" w:type="dxa"/>
            <w:vMerge/>
          </w:tcPr>
          <w:p w14:paraId="60CA2517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3749BF6C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07BCA2AB" w:rsidR="00C038B7" w:rsidRPr="00480329" w:rsidRDefault="006577CB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038B7" w:rsidRPr="00480329" w14:paraId="27D2DE15" w14:textId="77777777" w:rsidTr="00266BE6">
        <w:tc>
          <w:tcPr>
            <w:tcW w:w="959" w:type="dxa"/>
            <w:vMerge w:val="restart"/>
            <w:vAlign w:val="center"/>
          </w:tcPr>
          <w:p w14:paraId="71457533" w14:textId="5F648D19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23416BC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227E9229" w:rsidR="00C038B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212BC3" w:rsidRPr="00480329" w14:paraId="751864F7" w14:textId="77777777" w:rsidTr="00266BE6">
        <w:tc>
          <w:tcPr>
            <w:tcW w:w="959" w:type="dxa"/>
            <w:vMerge/>
          </w:tcPr>
          <w:p w14:paraId="5F9E9030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77195795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25CD8AE7" w:rsidR="00212BC3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391617" w:rsidRPr="00480329" w14:paraId="60F19347" w14:textId="77777777" w:rsidTr="00266BE6">
        <w:tc>
          <w:tcPr>
            <w:tcW w:w="959" w:type="dxa"/>
            <w:vMerge/>
          </w:tcPr>
          <w:p w14:paraId="43E65BFB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57E611D9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04F96489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91617" w:rsidRPr="00480329" w14:paraId="53D54FAE" w14:textId="77777777" w:rsidTr="00266BE6">
        <w:tc>
          <w:tcPr>
            <w:tcW w:w="959" w:type="dxa"/>
            <w:vMerge/>
          </w:tcPr>
          <w:p w14:paraId="2EABEE26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4424F2E3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05FEA78A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91617" w:rsidRPr="00480329" w14:paraId="688A437D" w14:textId="77777777" w:rsidTr="00266BE6">
        <w:tc>
          <w:tcPr>
            <w:tcW w:w="959" w:type="dxa"/>
            <w:vMerge w:val="restart"/>
            <w:vAlign w:val="center"/>
          </w:tcPr>
          <w:p w14:paraId="2C6C4FBA" w14:textId="1F5ED4DF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277A1E69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6A45AEC3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91617" w:rsidRPr="00480329" w14:paraId="7076F537" w14:textId="77777777" w:rsidTr="00266BE6">
        <w:tc>
          <w:tcPr>
            <w:tcW w:w="959" w:type="dxa"/>
            <w:vMerge/>
          </w:tcPr>
          <w:p w14:paraId="1B4BF937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3A6CD339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72010AED" w:rsidR="00391617" w:rsidRPr="00480329" w:rsidRDefault="0039161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038B7" w:rsidRPr="00480329" w14:paraId="4D274513" w14:textId="77777777" w:rsidTr="00266BE6">
        <w:tc>
          <w:tcPr>
            <w:tcW w:w="959" w:type="dxa"/>
            <w:vMerge/>
          </w:tcPr>
          <w:p w14:paraId="1EAA2A5B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639B6A73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1201810B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095FD7DF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038B7" w:rsidRPr="00480329" w14:paraId="4A851D53" w14:textId="77777777" w:rsidTr="00266BE6">
        <w:tc>
          <w:tcPr>
            <w:tcW w:w="959" w:type="dxa"/>
            <w:vMerge/>
          </w:tcPr>
          <w:p w14:paraId="7691C3D0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3FCD3000" w:rsidR="00C038B7" w:rsidRPr="00480329" w:rsidRDefault="00212BC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8DBAE62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3CE9343E" w:rsidR="00C038B7" w:rsidRPr="00480329" w:rsidRDefault="00C038B7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480329" w:rsidRDefault="00472DD2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108F480E" w:rsidR="00472DD2" w:rsidRPr="00480329" w:rsidRDefault="00472DD2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>10</w:t>
      </w:r>
      <w:r w:rsidR="00B508A2"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c</w:t>
      </w: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t>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2604"/>
        <w:gridCol w:w="2604"/>
        <w:gridCol w:w="2609"/>
      </w:tblGrid>
      <w:tr w:rsidR="00CC1C2E" w:rsidRPr="00480329" w14:paraId="01B25576" w14:textId="77777777" w:rsidTr="00CC1C2E">
        <w:tc>
          <w:tcPr>
            <w:tcW w:w="2676" w:type="dxa"/>
          </w:tcPr>
          <w:p w14:paraId="182C09BA" w14:textId="5071F18B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480329" w14:paraId="68FDEEC9" w14:textId="77777777" w:rsidTr="00CC1C2E">
        <w:tc>
          <w:tcPr>
            <w:tcW w:w="2676" w:type="dxa"/>
          </w:tcPr>
          <w:p w14:paraId="31853F73" w14:textId="31314B7B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53DD9FCF" w:rsidR="00CC1C2E" w:rsidRPr="00480329" w:rsidRDefault="005927B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676" w:type="dxa"/>
          </w:tcPr>
          <w:p w14:paraId="2A88F9A8" w14:textId="605F3FE2" w:rsidR="00CC1C2E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CE4CADA" w:rsidR="00CC1C2E" w:rsidRPr="00480329" w:rsidRDefault="000A3B15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40,1</w:t>
            </w:r>
          </w:p>
        </w:tc>
      </w:tr>
      <w:tr w:rsidR="00CC1C2E" w:rsidRPr="00480329" w14:paraId="361B4D51" w14:textId="77777777" w:rsidTr="00CC1C2E">
        <w:tc>
          <w:tcPr>
            <w:tcW w:w="2676" w:type="dxa"/>
          </w:tcPr>
          <w:p w14:paraId="70BE8496" w14:textId="4B2984C0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6BA99DCD" w:rsidR="00CC1C2E" w:rsidRPr="00480329" w:rsidRDefault="007C4F5D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6119F7E6" w14:textId="6AEBFB33" w:rsidR="00CC1C2E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388EB811" w:rsidR="00CC1C2E" w:rsidRPr="00480329" w:rsidRDefault="000D7174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7,437</w:t>
            </w:r>
          </w:p>
        </w:tc>
      </w:tr>
      <w:tr w:rsidR="00CC1C2E" w:rsidRPr="00480329" w14:paraId="17EB192B" w14:textId="77777777" w:rsidTr="00CC1C2E">
        <w:tc>
          <w:tcPr>
            <w:tcW w:w="2676" w:type="dxa"/>
          </w:tcPr>
          <w:p w14:paraId="15410DF2" w14:textId="12D69624" w:rsidR="00CC1C2E" w:rsidRPr="00480329" w:rsidRDefault="00CC1C2E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7883618" w:rsidR="00CC1C2E" w:rsidRPr="00480329" w:rsidRDefault="005F35DF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2676" w:type="dxa"/>
          </w:tcPr>
          <w:p w14:paraId="29FF60B8" w14:textId="6F2DA5FE" w:rsidR="00CC1C2E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29479B63" w:rsidR="00CC1C2E" w:rsidRPr="00480329" w:rsidRDefault="00AF195D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11,4</w:t>
            </w:r>
          </w:p>
        </w:tc>
      </w:tr>
      <w:tr w:rsidR="00472DD2" w:rsidRPr="00480329" w14:paraId="01E5B470" w14:textId="77777777" w:rsidTr="00CC1C2E">
        <w:tc>
          <w:tcPr>
            <w:tcW w:w="2676" w:type="dxa"/>
          </w:tcPr>
          <w:p w14:paraId="0669B7D5" w14:textId="05F677EE" w:rsidR="00472DD2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55C673CD" w:rsidR="00472DD2" w:rsidRPr="00480329" w:rsidRDefault="00E40EA5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3626CCEC" w14:textId="4545FAE2" w:rsidR="00472DD2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2D01267D" w:rsidR="00472DD2" w:rsidRPr="00480329" w:rsidRDefault="00AD00BC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9,54</w:t>
            </w:r>
          </w:p>
        </w:tc>
      </w:tr>
      <w:tr w:rsidR="00472DD2" w:rsidRPr="00480329" w14:paraId="4CA83EFE" w14:textId="77777777" w:rsidTr="00CC1C2E">
        <w:tc>
          <w:tcPr>
            <w:tcW w:w="2676" w:type="dxa"/>
          </w:tcPr>
          <w:p w14:paraId="71EE2BEF" w14:textId="5B639052" w:rsidR="00472DD2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4A73F8F7" w:rsidR="00472DD2" w:rsidRPr="00480329" w:rsidRDefault="00FA23E5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2676" w:type="dxa"/>
          </w:tcPr>
          <w:p w14:paraId="16F96C0A" w14:textId="28B68273" w:rsidR="00472DD2" w:rsidRPr="00480329" w:rsidRDefault="00472DD2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0345648C" w:rsidR="00472DD2" w:rsidRPr="00480329" w:rsidRDefault="00D02BE3" w:rsidP="0048032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80329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</w:tbl>
    <w:p w14:paraId="6D67C35E" w14:textId="7777777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F6C81C" w14:textId="7CB7412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Pr="00480329" w:rsidRDefault="007F6D6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B5A1E5" w14:textId="77777777" w:rsidR="007B692D" w:rsidRPr="00480329" w:rsidRDefault="007B692D" w:rsidP="00480329">
      <w:pPr>
        <w:spacing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br w:type="page"/>
      </w:r>
    </w:p>
    <w:p w14:paraId="58BF0C71" w14:textId="1C639AB5" w:rsidR="007F6D6E" w:rsidRPr="00480329" w:rsidRDefault="007F6D6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GIẢI CHI TIẾT </w:t>
      </w:r>
      <w:r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7B692D" w:rsidRPr="00480329">
        <w:rPr>
          <w:rFonts w:ascii="Times New Roman" w:hAnsi="Times New Roman" w:cs="Times New Roman"/>
          <w:b/>
          <w:bCs/>
          <w:color w:val="FF0000"/>
          <w:sz w:val="24"/>
          <w:szCs w:val="24"/>
        </w:rPr>
        <w:t>c</w:t>
      </w:r>
      <w:r w:rsidRPr="00480329">
        <w:rPr>
          <w:rFonts w:ascii="Times New Roman" w:hAnsi="Times New Roman" w:cs="Times New Roman"/>
          <w:b/>
          <w:color w:val="FF0000"/>
          <w:sz w:val="24"/>
          <w:szCs w:val="24"/>
        </w:rPr>
        <w:t>âu trắc nghiệm yêu cầu trả lời ngắn</w:t>
      </w:r>
    </w:p>
    <w:p w14:paraId="3C1B457A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vertAlign w:val="subscript"/>
          <w:lang w:val="pt-BR"/>
        </w:rPr>
      </w:pPr>
      <w:r w:rsidRPr="00480329">
        <w:rPr>
          <w:sz w:val="24"/>
          <w:szCs w:val="24"/>
        </w:rPr>
        <w:t xml:space="preserve">Câu 1. </w:t>
      </w:r>
      <w:r w:rsidRPr="00480329">
        <w:rPr>
          <w:b w:val="0"/>
          <w:bCs w:val="0"/>
          <w:sz w:val="24"/>
          <w:szCs w:val="24"/>
          <w:lang w:val="pt-BR"/>
        </w:rPr>
        <w:t>Các chất: Fe, FeO, Fe(OH)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2</w:t>
      </w:r>
      <w:r w:rsidRPr="00480329">
        <w:rPr>
          <w:b w:val="0"/>
          <w:bCs w:val="0"/>
          <w:sz w:val="24"/>
          <w:szCs w:val="24"/>
          <w:lang w:val="pt-BR"/>
        </w:rPr>
        <w:t>, Fe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3</w:t>
      </w:r>
      <w:r w:rsidRPr="00480329">
        <w:rPr>
          <w:b w:val="0"/>
          <w:bCs w:val="0"/>
          <w:sz w:val="24"/>
          <w:szCs w:val="24"/>
          <w:lang w:val="pt-BR"/>
        </w:rPr>
        <w:t>O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4</w:t>
      </w:r>
      <w:r w:rsidRPr="00480329">
        <w:rPr>
          <w:b w:val="0"/>
          <w:bCs w:val="0"/>
          <w:sz w:val="24"/>
          <w:szCs w:val="24"/>
          <w:lang w:val="pt-BR"/>
        </w:rPr>
        <w:t>, Fe(NO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3</w:t>
      </w:r>
      <w:r w:rsidRPr="00480329">
        <w:rPr>
          <w:b w:val="0"/>
          <w:bCs w:val="0"/>
          <w:sz w:val="24"/>
          <w:szCs w:val="24"/>
          <w:lang w:val="pt-BR"/>
        </w:rPr>
        <w:t>)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2</w:t>
      </w:r>
      <w:r w:rsidRPr="00480329">
        <w:rPr>
          <w:b w:val="0"/>
          <w:bCs w:val="0"/>
          <w:sz w:val="24"/>
          <w:szCs w:val="24"/>
          <w:lang w:val="pt-BR"/>
        </w:rPr>
        <w:t>, FeSO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4</w:t>
      </w:r>
      <w:r w:rsidRPr="00480329">
        <w:rPr>
          <w:b w:val="0"/>
          <w:bCs w:val="0"/>
          <w:sz w:val="24"/>
          <w:szCs w:val="24"/>
          <w:lang w:val="pt-BR"/>
        </w:rPr>
        <w:t>, FeCO</w:t>
      </w:r>
      <w:r w:rsidRPr="00480329">
        <w:rPr>
          <w:b w:val="0"/>
          <w:bCs w:val="0"/>
          <w:sz w:val="24"/>
          <w:szCs w:val="24"/>
          <w:vertAlign w:val="subscript"/>
          <w:lang w:val="pt-BR"/>
        </w:rPr>
        <w:t>3</w:t>
      </w:r>
    </w:p>
    <w:p w14:paraId="7D453375" w14:textId="77777777" w:rsidR="00BA6BA6" w:rsidRPr="00480329" w:rsidRDefault="00BA6BA6" w:rsidP="00480329">
      <w:pPr>
        <w:pStyle w:val="Heading1"/>
        <w:numPr>
          <w:ilvl w:val="0"/>
          <w:numId w:val="6"/>
        </w:numPr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pt-BR"/>
        </w:rPr>
      </w:pPr>
      <w:r w:rsidRPr="00480329">
        <w:rPr>
          <w:b w:val="0"/>
          <w:sz w:val="24"/>
          <w:szCs w:val="24"/>
          <w:lang w:val="pt-BR"/>
        </w:rPr>
        <w:t>Có 7 phản ứng thuộc loại phản ứng oxi hoá – khử</w:t>
      </w:r>
    </w:p>
    <w:p w14:paraId="62D3FD0C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jc w:val="both"/>
        <w:rPr>
          <w:sz w:val="24"/>
          <w:szCs w:val="24"/>
        </w:rPr>
      </w:pPr>
      <w:r w:rsidRPr="00480329">
        <w:rPr>
          <w:sz w:val="24"/>
          <w:szCs w:val="24"/>
          <w:lang w:val="pt-BR"/>
        </w:rPr>
        <w:t>Câu 2.</w:t>
      </w:r>
      <w:r w:rsidRPr="00480329">
        <w:rPr>
          <w:b w:val="0"/>
          <w:bCs w:val="0"/>
          <w:sz w:val="24"/>
          <w:szCs w:val="24"/>
          <w:lang w:val="pt-BR"/>
        </w:rPr>
        <w:t xml:space="preserve"> Cho phản ứng:</w:t>
      </w:r>
      <w:r w:rsidRPr="00480329">
        <w:rPr>
          <w:sz w:val="24"/>
          <w:szCs w:val="24"/>
        </w:rPr>
        <w:t xml:space="preserve"> </w:t>
      </w:r>
      <w:r w:rsidRPr="00480329">
        <w:rPr>
          <w:position w:val="-12"/>
          <w:sz w:val="24"/>
          <w:szCs w:val="24"/>
        </w:rPr>
        <w:object w:dxaOrig="4065" w:dyaOrig="360" w14:anchorId="0CB087C4">
          <v:shape id="_x0000_i1043" type="#_x0000_t75" style="width:203.1pt;height:18.35pt" o:ole="">
            <v:imagedata r:id="rId26" o:title=""/>
          </v:shape>
          <o:OLEObject Type="Embed" ProgID="Equation.DSMT4" ShapeID="_x0000_i1043" DrawAspect="Content" ObjectID="_1785316536" r:id="rId30"/>
        </w:object>
      </w:r>
    </w:p>
    <w:p w14:paraId="799FA4C6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Kết quả: Fe + 4HN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Fe(N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>)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+ NO + 2H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O </w:t>
      </w:r>
    </w:p>
    <w:p w14:paraId="7C8143F3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a=1; b=4 </w:t>
      </w:r>
      <w:r w:rsidRPr="00480329">
        <w:rPr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a + b = 5</w:t>
      </w:r>
    </w:p>
    <w:p w14:paraId="0618C395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sz w:val="24"/>
          <w:szCs w:val="24"/>
          <w:lang w:val="en-US"/>
        </w:rPr>
        <w:t>Câu 3.</w:t>
      </w:r>
      <w:r w:rsidRPr="00480329">
        <w:rPr>
          <w:b w:val="0"/>
          <w:bCs w:val="0"/>
          <w:sz w:val="24"/>
          <w:szCs w:val="24"/>
          <w:lang w:val="en-US"/>
        </w:rPr>
        <w:t xml:space="preserve"> </w:t>
      </w:r>
      <w:r w:rsidRPr="00480329">
        <w:rPr>
          <w:b w:val="0"/>
          <w:bCs w:val="0"/>
          <w:sz w:val="24"/>
          <w:szCs w:val="24"/>
          <w:lang w:val="fr-FR"/>
        </w:rPr>
        <w:t xml:space="preserve">Cho phản ứng oxi hoá - khử sau: </w:t>
      </w:r>
      <w:r w:rsidRPr="00480329">
        <w:rPr>
          <w:b w:val="0"/>
          <w:bCs w:val="0"/>
          <w:position w:val="-16"/>
          <w:sz w:val="24"/>
          <w:szCs w:val="24"/>
        </w:rPr>
        <w:object w:dxaOrig="4605" w:dyaOrig="540" w14:anchorId="6B55228C">
          <v:shape id="_x0000_i1044" type="#_x0000_t75" style="width:230.25pt;height:27.15pt" o:ole="">
            <v:imagedata r:id="rId28" o:title=""/>
          </v:shape>
          <o:OLEObject Type="Embed" ProgID="Equation.DSMT4" ShapeID="_x0000_i1044" DrawAspect="Content" ObjectID="_1785316537" r:id="rId31"/>
        </w:object>
      </w:r>
    </w:p>
    <w:p w14:paraId="7F13D9CE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iCs/>
          <w:sz w:val="24"/>
          <w:szCs w:val="24"/>
        </w:rPr>
        <w:t>Kết quả: 2FeS + 10H</w:t>
      </w:r>
      <w:r w:rsidRPr="00480329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iCs/>
          <w:sz w:val="24"/>
          <w:szCs w:val="24"/>
        </w:rPr>
        <w:t>SO</w:t>
      </w:r>
      <w:r w:rsidRPr="00480329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48032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→ </w:t>
      </w:r>
      <w:r w:rsidRPr="00480329">
        <w:rPr>
          <w:rFonts w:ascii="Times New Roman" w:hAnsi="Times New Roman" w:cs="Times New Roman"/>
          <w:sz w:val="24"/>
          <w:szCs w:val="24"/>
        </w:rPr>
        <w:t>Fe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(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80329">
        <w:rPr>
          <w:rFonts w:ascii="Times New Roman" w:hAnsi="Times New Roman" w:cs="Times New Roman"/>
          <w:sz w:val="24"/>
          <w:szCs w:val="24"/>
        </w:rPr>
        <w:t>)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9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10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 xml:space="preserve">O. </w:t>
      </w:r>
    </w:p>
    <w:p w14:paraId="3797BA42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>Hệ số của 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>SO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80329">
        <w:rPr>
          <w:rFonts w:ascii="Times New Roman" w:hAnsi="Times New Roman" w:cs="Times New Roman"/>
          <w:sz w:val="24"/>
          <w:szCs w:val="24"/>
        </w:rPr>
        <w:t xml:space="preserve"> là 10.</w:t>
      </w:r>
    </w:p>
    <w:p w14:paraId="52D14AB8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>Câu 4.</w:t>
      </w:r>
      <w:r w:rsidRPr="00480329">
        <w:rPr>
          <w:rFonts w:ascii="Times New Roman" w:hAnsi="Times New Roman" w:cs="Times New Roman"/>
          <w:sz w:val="24"/>
          <w:szCs w:val="24"/>
        </w:rPr>
        <w:t xml:space="preserve"> Phản ứng (1) và (3)</w:t>
      </w:r>
    </w:p>
    <w:p w14:paraId="422C5F64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480329">
        <w:rPr>
          <w:rFonts w:ascii="Times New Roman" w:hAnsi="Times New Roman" w:cs="Times New Roman"/>
          <w:sz w:val="24"/>
          <w:szCs w:val="24"/>
        </w:rPr>
        <w:t>CuFeS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</w:rPr>
        <w:t xml:space="preserve"> → Cu</w:t>
      </w:r>
      <w:r w:rsidRPr="00480329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Fe</w:t>
      </w:r>
      <w:r w:rsidRPr="00480329">
        <w:rPr>
          <w:rFonts w:ascii="Times New Roman" w:hAnsi="Times New Roman" w:cs="Times New Roman"/>
          <w:sz w:val="24"/>
          <w:szCs w:val="24"/>
          <w:vertAlign w:val="superscript"/>
        </w:rPr>
        <w:t>+3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2S</w:t>
      </w:r>
      <w:r w:rsidRPr="00480329">
        <w:rPr>
          <w:rFonts w:ascii="Times New Roman" w:hAnsi="Times New Roman" w:cs="Times New Roman"/>
          <w:sz w:val="24"/>
          <w:szCs w:val="24"/>
          <w:vertAlign w:val="superscript"/>
        </w:rPr>
        <w:t>+4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13e</w:t>
      </w:r>
    </w:p>
    <w:p w14:paraId="3B546468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>Câu 6.</w:t>
      </w:r>
    </w:p>
    <w:p w14:paraId="2F9CC4E5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</w:pPr>
      <w:r w:rsidRPr="00480329">
        <w:rPr>
          <w:rFonts w:ascii="Times New Roman" w:hAnsi="Times New Roman" w:cs="Times New Roman"/>
          <w:sz w:val="24"/>
          <w:szCs w:val="24"/>
        </w:rPr>
        <w:t>BT electron ta có H</w:t>
      </w:r>
      <w:r w:rsidRPr="00480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8032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80329">
        <w:rPr>
          <w:rFonts w:ascii="Times New Roman" w:hAnsi="Times New Roman" w:cs="Times New Roman"/>
          <w:sz w:val="24"/>
          <w:szCs w:val="24"/>
        </w:rPr>
        <w:t xml:space="preserve"> + 2e 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>→ H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</w:p>
    <w:p w14:paraId="2C3A5A3D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</w:pP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 xml:space="preserve">                           0,3                0,3 mol</w:t>
      </w:r>
    </w:p>
    <w:p w14:paraId="55A48FDB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>BTKL ta có khối lượng muối = 11,3 + 0,3.96 = 40,1 gam</w:t>
      </w:r>
    </w:p>
    <w:p w14:paraId="252F9928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>Câu 7.</w:t>
      </w:r>
    </w:p>
    <w:p w14:paraId="2E1349C8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0329">
        <w:rPr>
          <w:rFonts w:ascii="Times New Roman" w:hAnsi="Times New Roman" w:cs="Times New Roman"/>
          <w:sz w:val="24"/>
          <w:szCs w:val="24"/>
        </w:rPr>
        <w:t xml:space="preserve">BT electron ta có: </w:t>
      </w:r>
    </w:p>
    <w:p w14:paraId="3502449D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</w:pPr>
      <w:r w:rsidRPr="00480329">
        <w:rPr>
          <w:rFonts w:ascii="Times New Roman" w:hAnsi="Times New Roman" w:cs="Times New Roman"/>
          <w:sz w:val="24"/>
          <w:szCs w:val="24"/>
        </w:rPr>
        <w:tab/>
        <w:t xml:space="preserve">                         KL 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>→ ne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ab/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ab/>
        <w:t>O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 xml:space="preserve"> + 4e → 2O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perscript"/>
        </w:rPr>
        <w:t>-2</w:t>
      </w:r>
    </w:p>
    <w:p w14:paraId="330F1566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</w:pP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ab/>
        <w:t xml:space="preserve">                         KL → ne                                             H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perscript"/>
        </w:rPr>
        <w:t>+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 xml:space="preserve"> + 2e → H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</w:p>
    <w:p w14:paraId="64B4C624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</w:pP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>BTKL ta có: số mol O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 xml:space="preserve"> = (15,8 – 11)/32 = 0,15 mol</w:t>
      </w:r>
    </w:p>
    <w:p w14:paraId="062235FD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</w:pP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>BT electron bắc cầu ta có: số mol H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  <w:vertAlign w:val="subscript"/>
        </w:rPr>
        <w:t>2</w:t>
      </w:r>
      <w:r w:rsidRPr="00480329">
        <w:rPr>
          <w:rStyle w:val="mjx-char"/>
          <w:rFonts w:ascii="Times New Roman" w:hAnsi="Times New Roman" w:cs="Times New Roman"/>
          <w:color w:val="252525"/>
          <w:sz w:val="24"/>
          <w:szCs w:val="24"/>
          <w:bdr w:val="none" w:sz="0" w:space="0" w:color="auto" w:frame="1"/>
        </w:rPr>
        <w:t xml:space="preserve"> = 0,15. 4 :2 = 0,3</w:t>
      </w:r>
    </w:p>
    <w:p w14:paraId="697DD564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>Câu 8.</w:t>
      </w:r>
    </w:p>
    <w:p w14:paraId="1B705D29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ind w:left="1440" w:firstLine="720"/>
        <w:jc w:val="both"/>
        <w:rPr>
          <w:rStyle w:val="mjx-char"/>
          <w:color w:val="252525"/>
          <w:bdr w:val="none" w:sz="0" w:space="0" w:color="auto" w:frame="1"/>
        </w:rPr>
      </w:pPr>
      <w:r w:rsidRPr="00480329">
        <w:rPr>
          <w:rStyle w:val="mjx-char"/>
          <w:color w:val="252525"/>
          <w:bdr w:val="none" w:sz="0" w:space="0" w:color="auto" w:frame="1"/>
        </w:rPr>
        <w:t>4FeS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2</w:t>
      </w:r>
      <w:r w:rsidRPr="00480329">
        <w:rPr>
          <w:rStyle w:val="mjx-char"/>
          <w:color w:val="252525"/>
          <w:bdr w:val="none" w:sz="0" w:space="0" w:color="auto" w:frame="1"/>
        </w:rPr>
        <w:t xml:space="preserve"> + 11O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2</w:t>
      </w:r>
      <w:r w:rsidRPr="00480329">
        <w:rPr>
          <w:rStyle w:val="mjx-char"/>
          <w:color w:val="252525"/>
          <w:bdr w:val="none" w:sz="0" w:space="0" w:color="auto" w:frame="1"/>
        </w:rPr>
        <w:t xml:space="preserve"> → 2Fe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2</w:t>
      </w:r>
      <w:r w:rsidRPr="00480329">
        <w:rPr>
          <w:rStyle w:val="mjx-char"/>
          <w:color w:val="252525"/>
          <w:bdr w:val="none" w:sz="0" w:space="0" w:color="auto" w:frame="1"/>
        </w:rPr>
        <w:t>O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3</w:t>
      </w:r>
      <w:r w:rsidRPr="00480329">
        <w:rPr>
          <w:rStyle w:val="mjx-char"/>
          <w:color w:val="252525"/>
          <w:bdr w:val="none" w:sz="0" w:space="0" w:color="auto" w:frame="1"/>
        </w:rPr>
        <w:t xml:space="preserve"> + 8SO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2</w:t>
      </w:r>
    </w:p>
    <w:p w14:paraId="40B29CBA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ind w:left="1440" w:firstLine="720"/>
        <w:jc w:val="both"/>
        <w:rPr>
          <w:rStyle w:val="mjx-char"/>
          <w:color w:val="252525"/>
          <w:bdr w:val="none" w:sz="0" w:space="0" w:color="auto" w:frame="1"/>
        </w:rPr>
      </w:pPr>
      <w:r w:rsidRPr="00480329">
        <w:rPr>
          <w:rStyle w:val="mjx-char"/>
          <w:color w:val="252525"/>
          <w:bdr w:val="none" w:sz="0" w:space="0" w:color="auto" w:frame="1"/>
        </w:rPr>
        <w:t>0,035.10</w:t>
      </w:r>
      <w:r w:rsidRPr="00480329">
        <w:rPr>
          <w:rStyle w:val="mjx-char"/>
          <w:color w:val="252525"/>
          <w:bdr w:val="none" w:sz="0" w:space="0" w:color="auto" w:frame="1"/>
          <w:vertAlign w:val="superscript"/>
        </w:rPr>
        <w:t>3</w:t>
      </w:r>
      <w:r w:rsidRPr="00480329">
        <w:rPr>
          <w:rStyle w:val="mjx-char"/>
          <w:color w:val="252525"/>
          <w:bdr w:val="none" w:sz="0" w:space="0" w:color="auto" w:frame="1"/>
        </w:rPr>
        <w:t xml:space="preserve">      11/4. 0,035.10</w:t>
      </w:r>
      <w:r w:rsidRPr="00480329">
        <w:rPr>
          <w:rStyle w:val="mjx-char"/>
          <w:color w:val="252525"/>
          <w:bdr w:val="none" w:sz="0" w:space="0" w:color="auto" w:frame="1"/>
          <w:vertAlign w:val="superscript"/>
        </w:rPr>
        <w:t>3</w:t>
      </w:r>
      <w:r w:rsidRPr="00480329">
        <w:rPr>
          <w:rStyle w:val="mjx-char"/>
          <w:color w:val="252525"/>
          <w:bdr w:val="none" w:sz="0" w:space="0" w:color="auto" w:frame="1"/>
        </w:rPr>
        <w:t xml:space="preserve"> mol</w:t>
      </w:r>
    </w:p>
    <w:p w14:paraId="1F335334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52525"/>
          <w:vertAlign w:val="superscript"/>
        </w:rPr>
      </w:pPr>
      <w:r w:rsidRPr="00480329">
        <w:rPr>
          <w:rStyle w:val="mjx-char"/>
          <w:rFonts w:ascii="Cambria Math" w:hAnsi="Cambria Math" w:cs="Cambria Math"/>
          <w:color w:val="252525"/>
          <w:bdr w:val="none" w:sz="0" w:space="0" w:color="auto" w:frame="1"/>
        </w:rPr>
        <w:t>⇒</w:t>
      </w:r>
      <w:r w:rsidRPr="00480329">
        <w:rPr>
          <w:rStyle w:val="mjx-char"/>
          <w:color w:val="252525"/>
          <w:bdr w:val="none" w:sz="0" w:space="0" w:color="auto" w:frame="1"/>
        </w:rPr>
        <w:t>VO</w:t>
      </w:r>
      <w:r w:rsidRPr="00480329">
        <w:rPr>
          <w:rStyle w:val="mjx-char"/>
          <w:color w:val="252525"/>
          <w:bdr w:val="none" w:sz="0" w:space="0" w:color="auto" w:frame="1"/>
          <w:vertAlign w:val="subscript"/>
        </w:rPr>
        <w:t>2</w:t>
      </w:r>
      <w:r w:rsidRPr="00480329">
        <w:rPr>
          <w:rStyle w:val="mjx-char"/>
          <w:color w:val="252525"/>
          <w:bdr w:val="none" w:sz="0" w:space="0" w:color="auto" w:frame="1"/>
        </w:rPr>
        <w:t xml:space="preserve"> = 2,386 m</w:t>
      </w:r>
      <w:r w:rsidRPr="00480329">
        <w:rPr>
          <w:rStyle w:val="mjx-char"/>
          <w:color w:val="252525"/>
          <w:bdr w:val="none" w:sz="0" w:space="0" w:color="auto" w:frame="1"/>
          <w:vertAlign w:val="superscript"/>
        </w:rPr>
        <w:t>3</w:t>
      </w:r>
    </w:p>
    <w:p w14:paraId="0F0BBE3F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52525"/>
        </w:rPr>
      </w:pPr>
      <w:r w:rsidRPr="00480329">
        <w:rPr>
          <w:rStyle w:val="mjx-char"/>
          <w:rFonts w:ascii="Cambria Math" w:hAnsi="Cambria Math" w:cs="Cambria Math"/>
          <w:color w:val="252525"/>
          <w:bdr w:val="none" w:sz="0" w:space="0" w:color="auto" w:frame="1"/>
        </w:rPr>
        <w:t>⇒</w:t>
      </w:r>
      <w:r w:rsidRPr="00480329">
        <w:rPr>
          <w:rStyle w:val="mjx-char"/>
          <w:color w:val="252525"/>
          <w:bdr w:val="none" w:sz="0" w:space="0" w:color="auto" w:frame="1"/>
        </w:rPr>
        <w:t>Vkk=2,386.100/21=11,36 m</w:t>
      </w:r>
      <w:r w:rsidRPr="00480329">
        <w:rPr>
          <w:rStyle w:val="mjx-char"/>
          <w:color w:val="252525"/>
          <w:bdr w:val="none" w:sz="0" w:space="0" w:color="auto" w:frame="1"/>
          <w:vertAlign w:val="superscript"/>
        </w:rPr>
        <w:t>3</w:t>
      </w:r>
      <w:r w:rsidRPr="00480329">
        <w:rPr>
          <w:rStyle w:val="mjx-char"/>
          <w:color w:val="252525"/>
          <w:bdr w:val="none" w:sz="0" w:space="0" w:color="auto" w:frame="1"/>
        </w:rPr>
        <w:t xml:space="preserve"> </w:t>
      </w:r>
    </w:p>
    <w:p w14:paraId="508E2DE2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</w:p>
    <w:p w14:paraId="79831D60" w14:textId="18F51A0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480329">
        <w:rPr>
          <w:rStyle w:val="mjx-char"/>
          <w:bdr w:val="none" w:sz="0" w:space="0" w:color="auto" w:frame="1"/>
        </w:rPr>
        <w:t>Theo bài ra ta có số mol KMnO</w:t>
      </w:r>
      <w:r w:rsidRPr="00480329">
        <w:rPr>
          <w:rStyle w:val="mjx-char"/>
          <w:bdr w:val="none" w:sz="0" w:space="0" w:color="auto" w:frame="1"/>
          <w:vertAlign w:val="subscript"/>
        </w:rPr>
        <w:t>4</w:t>
      </w:r>
      <w:r w:rsidRPr="00480329">
        <w:rPr>
          <w:rStyle w:val="mjx-char"/>
          <w:bdr w:val="none" w:sz="0" w:space="0" w:color="auto" w:frame="1"/>
        </w:rPr>
        <w:t xml:space="preserve"> =7,45.10</w:t>
      </w:r>
      <w:r w:rsidRPr="00480329">
        <w:rPr>
          <w:rStyle w:val="mjx-char"/>
          <w:bdr w:val="none" w:sz="0" w:space="0" w:color="auto" w:frame="1"/>
          <w:vertAlign w:val="superscript"/>
        </w:rPr>
        <w:t>-3</w:t>
      </w:r>
      <w:r w:rsidRPr="00480329">
        <w:rPr>
          <w:rStyle w:val="mjx-char"/>
          <w:bdr w:val="none" w:sz="0" w:space="0" w:color="auto" w:frame="1"/>
        </w:rPr>
        <w:t xml:space="preserve"> . 0,008=5,96.10</w:t>
      </w:r>
      <w:r w:rsidRPr="00480329">
        <w:rPr>
          <w:rStyle w:val="mjx-char"/>
          <w:bdr w:val="none" w:sz="0" w:space="0" w:color="auto" w:frame="1"/>
          <w:vertAlign w:val="superscript"/>
        </w:rPr>
        <w:t>-5</w:t>
      </w:r>
      <w:r w:rsidRPr="00480329">
        <w:rPr>
          <w:rStyle w:val="mjx-char"/>
          <w:bdr w:val="none" w:sz="0" w:space="0" w:color="auto" w:frame="1"/>
        </w:rPr>
        <w:t xml:space="preserve"> </w:t>
      </w:r>
      <w:r w:rsidRPr="00480329">
        <w:t>mol</w:t>
      </w:r>
    </w:p>
    <w:p w14:paraId="360AE9C1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ind w:left="720" w:firstLine="720"/>
        <w:jc w:val="both"/>
        <w:rPr>
          <w:rStyle w:val="mjxassistivemathml"/>
          <w:bdr w:val="none" w:sz="0" w:space="0" w:color="auto" w:frame="1"/>
        </w:rPr>
      </w:pPr>
      <w:r w:rsidRPr="00480329">
        <w:rPr>
          <w:rStyle w:val="mjx-char"/>
          <w:bdr w:val="none" w:sz="0" w:space="0" w:color="auto" w:frame="1"/>
        </w:rPr>
        <w:t>5SO</w:t>
      </w:r>
      <w:r w:rsidRPr="00480329">
        <w:rPr>
          <w:rStyle w:val="mjx-char"/>
          <w:bdr w:val="none" w:sz="0" w:space="0" w:color="auto" w:frame="1"/>
          <w:vertAlign w:val="subscript"/>
        </w:rPr>
        <w:t>2</w:t>
      </w:r>
      <w:r w:rsidRPr="00480329">
        <w:rPr>
          <w:rStyle w:val="mjx-char"/>
          <w:bdr w:val="none" w:sz="0" w:space="0" w:color="auto" w:frame="1"/>
        </w:rPr>
        <w:t xml:space="preserve"> + 2KMnO</w:t>
      </w:r>
      <w:r w:rsidRPr="00480329">
        <w:rPr>
          <w:rStyle w:val="mjx-char"/>
          <w:bdr w:val="none" w:sz="0" w:space="0" w:color="auto" w:frame="1"/>
          <w:vertAlign w:val="subscript"/>
        </w:rPr>
        <w:t>4</w:t>
      </w:r>
      <w:r w:rsidRPr="00480329">
        <w:rPr>
          <w:rStyle w:val="mjx-char"/>
          <w:bdr w:val="none" w:sz="0" w:space="0" w:color="auto" w:frame="1"/>
        </w:rPr>
        <w:t xml:space="preserve"> + 2H</w:t>
      </w:r>
      <w:r w:rsidRPr="00480329">
        <w:rPr>
          <w:rStyle w:val="mjx-char"/>
          <w:bdr w:val="none" w:sz="0" w:space="0" w:color="auto" w:frame="1"/>
          <w:vertAlign w:val="subscript"/>
        </w:rPr>
        <w:t>2</w:t>
      </w:r>
      <w:r w:rsidRPr="00480329">
        <w:rPr>
          <w:rStyle w:val="mjx-char"/>
          <w:bdr w:val="none" w:sz="0" w:space="0" w:color="auto" w:frame="1"/>
        </w:rPr>
        <w:t>O → K</w:t>
      </w:r>
      <w:r w:rsidRPr="00480329">
        <w:rPr>
          <w:rStyle w:val="mjx-char"/>
          <w:bdr w:val="none" w:sz="0" w:space="0" w:color="auto" w:frame="1"/>
          <w:vertAlign w:val="subscript"/>
        </w:rPr>
        <w:t>2</w:t>
      </w:r>
      <w:r w:rsidRPr="00480329">
        <w:rPr>
          <w:rStyle w:val="mjx-char"/>
          <w:bdr w:val="none" w:sz="0" w:space="0" w:color="auto" w:frame="1"/>
        </w:rPr>
        <w:t>SO</w:t>
      </w:r>
      <w:r w:rsidRPr="00480329">
        <w:rPr>
          <w:rStyle w:val="mjx-char"/>
          <w:bdr w:val="none" w:sz="0" w:space="0" w:color="auto" w:frame="1"/>
          <w:vertAlign w:val="subscript"/>
        </w:rPr>
        <w:t>4</w:t>
      </w:r>
      <w:r w:rsidRPr="00480329">
        <w:rPr>
          <w:rStyle w:val="mjx-char"/>
          <w:bdr w:val="none" w:sz="0" w:space="0" w:color="auto" w:frame="1"/>
        </w:rPr>
        <w:t xml:space="preserve"> + 2MnSO</w:t>
      </w:r>
      <w:r w:rsidRPr="00480329">
        <w:rPr>
          <w:rStyle w:val="mjx-char"/>
          <w:bdr w:val="none" w:sz="0" w:space="0" w:color="auto" w:frame="1"/>
          <w:vertAlign w:val="subscript"/>
        </w:rPr>
        <w:t>4</w:t>
      </w:r>
      <w:r w:rsidRPr="00480329">
        <w:rPr>
          <w:rStyle w:val="mjx-char"/>
          <w:bdr w:val="none" w:sz="0" w:space="0" w:color="auto" w:frame="1"/>
        </w:rPr>
        <w:t xml:space="preserve"> + 2H</w:t>
      </w:r>
      <w:r w:rsidRPr="00480329">
        <w:rPr>
          <w:rStyle w:val="mjx-char"/>
          <w:bdr w:val="none" w:sz="0" w:space="0" w:color="auto" w:frame="1"/>
          <w:vertAlign w:val="subscript"/>
        </w:rPr>
        <w:t>2</w:t>
      </w:r>
      <w:r w:rsidRPr="00480329">
        <w:rPr>
          <w:rStyle w:val="mjx-char"/>
          <w:bdr w:val="none" w:sz="0" w:space="0" w:color="auto" w:frame="1"/>
        </w:rPr>
        <w:t>SO</w:t>
      </w:r>
      <w:r w:rsidRPr="00480329">
        <w:rPr>
          <w:rStyle w:val="mjx-char"/>
          <w:bdr w:val="none" w:sz="0" w:space="0" w:color="auto" w:frame="1"/>
          <w:vertAlign w:val="subscript"/>
        </w:rPr>
        <w:t>4</w:t>
      </w:r>
    </w:p>
    <w:p w14:paraId="5BB670F2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480329">
        <w:rPr>
          <w:rStyle w:val="mjx-char"/>
          <w:rFonts w:ascii="Cambria Math" w:hAnsi="Cambria Math" w:cs="Cambria Math"/>
          <w:bdr w:val="none" w:sz="0" w:space="0" w:color="auto" w:frame="1"/>
        </w:rPr>
        <w:t>⇒</w:t>
      </w:r>
      <w:r w:rsidRPr="00480329">
        <w:rPr>
          <w:rStyle w:val="mjx-char"/>
          <w:bdr w:val="none" w:sz="0" w:space="0" w:color="auto" w:frame="1"/>
        </w:rPr>
        <w:t>mSO</w:t>
      </w:r>
      <w:r w:rsidRPr="00480329">
        <w:rPr>
          <w:rStyle w:val="mjx-char"/>
          <w:bdr w:val="none" w:sz="0" w:space="0" w:color="auto" w:frame="1"/>
          <w:vertAlign w:val="subscript"/>
        </w:rPr>
        <w:t>2</w:t>
      </w:r>
      <w:r w:rsidRPr="00480329">
        <w:rPr>
          <w:rStyle w:val="mjx-char"/>
          <w:bdr w:val="none" w:sz="0" w:space="0" w:color="auto" w:frame="1"/>
        </w:rPr>
        <w:t xml:space="preserve"> = 1,49.10</w:t>
      </w:r>
      <w:r w:rsidRPr="00480329">
        <w:rPr>
          <w:rStyle w:val="mjx-char"/>
          <w:bdr w:val="none" w:sz="0" w:space="0" w:color="auto" w:frame="1"/>
          <w:vertAlign w:val="superscript"/>
        </w:rPr>
        <w:t xml:space="preserve">-4 </w:t>
      </w:r>
      <w:r w:rsidRPr="00480329">
        <w:rPr>
          <w:rStyle w:val="mjx-char"/>
          <w:bdr w:val="none" w:sz="0" w:space="0" w:color="auto" w:frame="1"/>
        </w:rPr>
        <w:t>. 64 = 9,536.10</w:t>
      </w:r>
      <w:r w:rsidRPr="00480329">
        <w:rPr>
          <w:rStyle w:val="mjx-char"/>
          <w:bdr w:val="none" w:sz="0" w:space="0" w:color="auto" w:frame="1"/>
          <w:vertAlign w:val="superscript"/>
        </w:rPr>
        <w:t xml:space="preserve">-3 </w:t>
      </w:r>
      <w:r w:rsidRPr="00480329">
        <w:t xml:space="preserve"> gam = 9,536 mg</w:t>
      </w:r>
    </w:p>
    <w:p w14:paraId="0117D9F8" w14:textId="77777777" w:rsidR="00BA6BA6" w:rsidRPr="00480329" w:rsidRDefault="00BA6BA6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0329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</w:p>
    <w:p w14:paraId="0B11C1B5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vertAlign w:val="subscript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2Na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+ 2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2Na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+ 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</w:p>
    <w:p w14:paraId="43410297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x                x                               0,5x</w:t>
      </w:r>
    </w:p>
    <w:p w14:paraId="300D24EC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vertAlign w:val="subscript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4K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+ 2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 xml:space="preserve">  </w:t>
      </w:r>
      <w:r w:rsidRPr="00480329">
        <w:rPr>
          <w:b w:val="0"/>
          <w:bCs w:val="0"/>
          <w:sz w:val="24"/>
          <w:szCs w:val="24"/>
        </w:rPr>
        <w:t>→</w:t>
      </w:r>
      <w:r w:rsidRPr="00480329">
        <w:rPr>
          <w:b w:val="0"/>
          <w:bCs w:val="0"/>
          <w:sz w:val="24"/>
          <w:szCs w:val="24"/>
          <w:lang w:val="en-US"/>
        </w:rPr>
        <w:t xml:space="preserve"> 2K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  <w:r w:rsidRPr="00480329">
        <w:rPr>
          <w:b w:val="0"/>
          <w:bCs w:val="0"/>
          <w:sz w:val="24"/>
          <w:szCs w:val="24"/>
          <w:lang w:val="en-US"/>
        </w:rPr>
        <w:t>C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3</w:t>
      </w:r>
      <w:r w:rsidRPr="00480329">
        <w:rPr>
          <w:b w:val="0"/>
          <w:bCs w:val="0"/>
          <w:sz w:val="24"/>
          <w:szCs w:val="24"/>
          <w:lang w:val="en-US"/>
        </w:rPr>
        <w:t xml:space="preserve"> + 3O</w:t>
      </w:r>
      <w:r w:rsidRPr="00480329">
        <w:rPr>
          <w:b w:val="0"/>
          <w:bCs w:val="0"/>
          <w:sz w:val="24"/>
          <w:szCs w:val="24"/>
          <w:vertAlign w:val="subscript"/>
          <w:lang w:val="en-US"/>
        </w:rPr>
        <w:t>2</w:t>
      </w:r>
    </w:p>
    <w:p w14:paraId="034E4D9A" w14:textId="77777777" w:rsidR="00BA6BA6" w:rsidRPr="00480329" w:rsidRDefault="00BA6BA6" w:rsidP="00480329">
      <w:pPr>
        <w:pStyle w:val="Heading1"/>
        <w:spacing w:before="0" w:beforeAutospacing="0" w:after="0" w:afterAutospacing="0" w:line="276" w:lineRule="auto"/>
        <w:ind w:firstLine="720"/>
        <w:jc w:val="both"/>
        <w:rPr>
          <w:b w:val="0"/>
          <w:bCs w:val="0"/>
          <w:sz w:val="24"/>
          <w:szCs w:val="24"/>
          <w:lang w:val="en-US"/>
        </w:rPr>
      </w:pPr>
      <w:r w:rsidRPr="00480329">
        <w:rPr>
          <w:b w:val="0"/>
          <w:bCs w:val="0"/>
          <w:sz w:val="24"/>
          <w:szCs w:val="24"/>
          <w:lang w:val="en-US"/>
        </w:rPr>
        <w:t>y              0,5y                         0,75y</w:t>
      </w:r>
    </w:p>
    <w:p w14:paraId="6E03B494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480329">
        <w:rPr>
          <w:color w:val="252525"/>
        </w:rPr>
        <w:t>Theo bài để thể tích khí carbonic hấp thu bằng thể tích khí oxygen sinh ra thì số mol khí carbonic bằng số mol khí oxygen</w:t>
      </w:r>
    </w:p>
    <w:p w14:paraId="1F339558" w14:textId="77777777" w:rsidR="00BA6BA6" w:rsidRPr="00480329" w:rsidRDefault="00BA6BA6" w:rsidP="00480329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52525"/>
        </w:rPr>
      </w:pPr>
      <w:r w:rsidRPr="00480329">
        <w:rPr>
          <w:color w:val="252525"/>
        </w:rPr>
        <w:t>=&gt; 0,5x + 0,75y = x + 0,5y =&gt; a = x : y = 1 : 2 = 0,5</w:t>
      </w:r>
    </w:p>
    <w:p w14:paraId="40BEEE40" w14:textId="7777777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7C6E5E3" w14:textId="7777777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46E3119" w14:textId="7777777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5E5AAF" w14:textId="77777777" w:rsidR="00CC1C2E" w:rsidRPr="00480329" w:rsidRDefault="00CC1C2E" w:rsidP="0048032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CC1C2E" w:rsidRPr="00480329" w:rsidSect="00F248FF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D33F5A" w14:textId="77777777" w:rsidR="002A3BDB" w:rsidRDefault="002A3BDB" w:rsidP="00B07D09">
      <w:pPr>
        <w:spacing w:after="0" w:line="240" w:lineRule="auto"/>
      </w:pPr>
      <w:r>
        <w:separator/>
      </w:r>
    </w:p>
  </w:endnote>
  <w:endnote w:type="continuationSeparator" w:id="0">
    <w:p w14:paraId="0272A38B" w14:textId="77777777" w:rsidR="002A3BDB" w:rsidRDefault="002A3BDB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6A034" w14:textId="77777777" w:rsidR="00906A48" w:rsidRDefault="00906A4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59D132" w14:textId="5B998600" w:rsidR="00266BE6" w:rsidRPr="00906A48" w:rsidRDefault="00906A48" w:rsidP="00906A48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 xml:space="preserve">Tài liệu được chia sẻ bởi Website VnTeach.Com </w:t>
    </w:r>
    <w:hyperlink r:id="rId1" w:history="1">
      <w:r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https://www.vnteach.com</w:t>
      </w:r>
    </w:hyperlink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F879A" w14:textId="77777777" w:rsidR="00906A48" w:rsidRDefault="00906A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75D4CC" w14:textId="77777777" w:rsidR="002A3BDB" w:rsidRDefault="002A3BDB" w:rsidP="00B07D09">
      <w:pPr>
        <w:spacing w:after="0" w:line="240" w:lineRule="auto"/>
      </w:pPr>
      <w:r>
        <w:separator/>
      </w:r>
    </w:p>
  </w:footnote>
  <w:footnote w:type="continuationSeparator" w:id="0">
    <w:p w14:paraId="525052E2" w14:textId="77777777" w:rsidR="002A3BDB" w:rsidRDefault="002A3BDB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A8A907" w14:textId="77777777" w:rsidR="00906A48" w:rsidRDefault="00906A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EBDF612" w:rsidR="00266BE6" w:rsidRPr="00B07D09" w:rsidRDefault="00266BE6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KNTT</w:t>
    </w:r>
    <w:r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D3F6CC" w14:textId="77777777" w:rsidR="00906A48" w:rsidRDefault="00906A4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728ED"/>
    <w:multiLevelType w:val="hybridMultilevel"/>
    <w:tmpl w:val="4BC4302C"/>
    <w:lvl w:ilvl="0" w:tplc="CFAA6AF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7963FC"/>
    <w:multiLevelType w:val="hybridMultilevel"/>
    <w:tmpl w:val="338AA5BA"/>
    <w:lvl w:ilvl="0" w:tplc="ADA080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E806B8"/>
    <w:multiLevelType w:val="hybridMultilevel"/>
    <w:tmpl w:val="D124119E"/>
    <w:lvl w:ilvl="0" w:tplc="14DED7F8">
      <w:start w:val="10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4" w15:restartNumberingAfterBreak="0">
    <w:nsid w:val="46DD57AF"/>
    <w:multiLevelType w:val="hybridMultilevel"/>
    <w:tmpl w:val="5C549A2C"/>
    <w:lvl w:ilvl="0" w:tplc="ADCA95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0D4EEE"/>
    <w:multiLevelType w:val="hybridMultilevel"/>
    <w:tmpl w:val="D8444630"/>
    <w:lvl w:ilvl="0" w:tplc="FAECE35C">
      <w:start w:val="10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8306B6"/>
    <w:multiLevelType w:val="hybridMultilevel"/>
    <w:tmpl w:val="AF746A90"/>
    <w:lvl w:ilvl="0" w:tplc="B288B6D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52482692">
    <w:abstractNumId w:val="3"/>
  </w:num>
  <w:num w:numId="2" w16cid:durableId="843670298">
    <w:abstractNumId w:val="0"/>
  </w:num>
  <w:num w:numId="3" w16cid:durableId="258952955">
    <w:abstractNumId w:val="1"/>
  </w:num>
  <w:num w:numId="4" w16cid:durableId="1680278157">
    <w:abstractNumId w:val="4"/>
  </w:num>
  <w:num w:numId="5" w16cid:durableId="685181452">
    <w:abstractNumId w:val="6"/>
  </w:num>
  <w:num w:numId="6" w16cid:durableId="933248682">
    <w:abstractNumId w:val="5"/>
  </w:num>
  <w:num w:numId="7" w16cid:durableId="21042534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06C35"/>
    <w:rsid w:val="00012846"/>
    <w:rsid w:val="00015E58"/>
    <w:rsid w:val="000322BE"/>
    <w:rsid w:val="00040BFA"/>
    <w:rsid w:val="0004195B"/>
    <w:rsid w:val="000429E9"/>
    <w:rsid w:val="00046A38"/>
    <w:rsid w:val="00050C4A"/>
    <w:rsid w:val="00055BED"/>
    <w:rsid w:val="000572D4"/>
    <w:rsid w:val="0007065C"/>
    <w:rsid w:val="00073744"/>
    <w:rsid w:val="000855EF"/>
    <w:rsid w:val="000922BA"/>
    <w:rsid w:val="0009344F"/>
    <w:rsid w:val="00097549"/>
    <w:rsid w:val="000A3B15"/>
    <w:rsid w:val="000A501B"/>
    <w:rsid w:val="000C2522"/>
    <w:rsid w:val="000D7174"/>
    <w:rsid w:val="000E5DE2"/>
    <w:rsid w:val="000F758B"/>
    <w:rsid w:val="00105F97"/>
    <w:rsid w:val="00124418"/>
    <w:rsid w:val="00131C20"/>
    <w:rsid w:val="001420DC"/>
    <w:rsid w:val="00150D64"/>
    <w:rsid w:val="001B04AA"/>
    <w:rsid w:val="001B686F"/>
    <w:rsid w:val="001C45A3"/>
    <w:rsid w:val="001C749B"/>
    <w:rsid w:val="001E6D2C"/>
    <w:rsid w:val="00201B16"/>
    <w:rsid w:val="002020C8"/>
    <w:rsid w:val="0021074B"/>
    <w:rsid w:val="00212BC3"/>
    <w:rsid w:val="002131FF"/>
    <w:rsid w:val="0022052F"/>
    <w:rsid w:val="00226D7C"/>
    <w:rsid w:val="00253DE5"/>
    <w:rsid w:val="00254E0A"/>
    <w:rsid w:val="002553E8"/>
    <w:rsid w:val="00261B8E"/>
    <w:rsid w:val="00266BE6"/>
    <w:rsid w:val="00294480"/>
    <w:rsid w:val="002A1FE3"/>
    <w:rsid w:val="002A3BDB"/>
    <w:rsid w:val="002B6DF5"/>
    <w:rsid w:val="002C7918"/>
    <w:rsid w:val="002E329D"/>
    <w:rsid w:val="002E3BA9"/>
    <w:rsid w:val="00313375"/>
    <w:rsid w:val="003209B8"/>
    <w:rsid w:val="003371DE"/>
    <w:rsid w:val="00345689"/>
    <w:rsid w:val="00351F53"/>
    <w:rsid w:val="00372461"/>
    <w:rsid w:val="00387521"/>
    <w:rsid w:val="00391617"/>
    <w:rsid w:val="003B2EAF"/>
    <w:rsid w:val="003B520F"/>
    <w:rsid w:val="003C132E"/>
    <w:rsid w:val="003C34EB"/>
    <w:rsid w:val="003D1A63"/>
    <w:rsid w:val="003D305D"/>
    <w:rsid w:val="003D3C1B"/>
    <w:rsid w:val="003D7DBC"/>
    <w:rsid w:val="003E1A90"/>
    <w:rsid w:val="003F706B"/>
    <w:rsid w:val="00413906"/>
    <w:rsid w:val="004154CF"/>
    <w:rsid w:val="00431980"/>
    <w:rsid w:val="00464EF9"/>
    <w:rsid w:val="00472DD2"/>
    <w:rsid w:val="004742DC"/>
    <w:rsid w:val="004765F4"/>
    <w:rsid w:val="00480329"/>
    <w:rsid w:val="00491592"/>
    <w:rsid w:val="004B53C9"/>
    <w:rsid w:val="004B79EB"/>
    <w:rsid w:val="004C2A3E"/>
    <w:rsid w:val="004D1B34"/>
    <w:rsid w:val="004F231C"/>
    <w:rsid w:val="004F421F"/>
    <w:rsid w:val="004F4939"/>
    <w:rsid w:val="00501C5F"/>
    <w:rsid w:val="00510611"/>
    <w:rsid w:val="0051593E"/>
    <w:rsid w:val="00523252"/>
    <w:rsid w:val="00534F4A"/>
    <w:rsid w:val="00537772"/>
    <w:rsid w:val="00565554"/>
    <w:rsid w:val="005751F8"/>
    <w:rsid w:val="0059044E"/>
    <w:rsid w:val="0059054B"/>
    <w:rsid w:val="005927BE"/>
    <w:rsid w:val="00597ECD"/>
    <w:rsid w:val="00597FD8"/>
    <w:rsid w:val="005B114D"/>
    <w:rsid w:val="005C71D0"/>
    <w:rsid w:val="005D2FF7"/>
    <w:rsid w:val="005D3E01"/>
    <w:rsid w:val="005F35DF"/>
    <w:rsid w:val="00601760"/>
    <w:rsid w:val="00604748"/>
    <w:rsid w:val="00614C4B"/>
    <w:rsid w:val="006235BD"/>
    <w:rsid w:val="00624E01"/>
    <w:rsid w:val="00630CC6"/>
    <w:rsid w:val="00631DEF"/>
    <w:rsid w:val="0063360E"/>
    <w:rsid w:val="00647CF7"/>
    <w:rsid w:val="006570F2"/>
    <w:rsid w:val="006577CB"/>
    <w:rsid w:val="006718F1"/>
    <w:rsid w:val="00681CE4"/>
    <w:rsid w:val="0068292B"/>
    <w:rsid w:val="006878D6"/>
    <w:rsid w:val="006969D9"/>
    <w:rsid w:val="006B0A00"/>
    <w:rsid w:val="006B475E"/>
    <w:rsid w:val="006C66F1"/>
    <w:rsid w:val="006C7E29"/>
    <w:rsid w:val="006E28C0"/>
    <w:rsid w:val="006E63FA"/>
    <w:rsid w:val="006F4142"/>
    <w:rsid w:val="00704199"/>
    <w:rsid w:val="007142FA"/>
    <w:rsid w:val="00731F1F"/>
    <w:rsid w:val="00753819"/>
    <w:rsid w:val="00757C47"/>
    <w:rsid w:val="007634EC"/>
    <w:rsid w:val="00790AB3"/>
    <w:rsid w:val="00791CE5"/>
    <w:rsid w:val="00793ABE"/>
    <w:rsid w:val="007A59EB"/>
    <w:rsid w:val="007A6476"/>
    <w:rsid w:val="007B0B10"/>
    <w:rsid w:val="007B2A57"/>
    <w:rsid w:val="007B3C09"/>
    <w:rsid w:val="007B692D"/>
    <w:rsid w:val="007C3B53"/>
    <w:rsid w:val="007C4F5D"/>
    <w:rsid w:val="007E24C1"/>
    <w:rsid w:val="007F33E4"/>
    <w:rsid w:val="007F5B13"/>
    <w:rsid w:val="007F6D6E"/>
    <w:rsid w:val="00814CFB"/>
    <w:rsid w:val="00815EF7"/>
    <w:rsid w:val="00817580"/>
    <w:rsid w:val="008244BE"/>
    <w:rsid w:val="00825A76"/>
    <w:rsid w:val="00830D81"/>
    <w:rsid w:val="00833B1A"/>
    <w:rsid w:val="00834B9C"/>
    <w:rsid w:val="00834F6D"/>
    <w:rsid w:val="008575B1"/>
    <w:rsid w:val="00861875"/>
    <w:rsid w:val="0086279A"/>
    <w:rsid w:val="00887C75"/>
    <w:rsid w:val="00891D80"/>
    <w:rsid w:val="008A0B69"/>
    <w:rsid w:val="008B37F8"/>
    <w:rsid w:val="008B3D4C"/>
    <w:rsid w:val="008C3FF9"/>
    <w:rsid w:val="008C44FD"/>
    <w:rsid w:val="008E0F44"/>
    <w:rsid w:val="008E1A95"/>
    <w:rsid w:val="008F4901"/>
    <w:rsid w:val="00906A48"/>
    <w:rsid w:val="00907E1A"/>
    <w:rsid w:val="00927B72"/>
    <w:rsid w:val="00992D02"/>
    <w:rsid w:val="009A0656"/>
    <w:rsid w:val="009B0CD4"/>
    <w:rsid w:val="009D0FB3"/>
    <w:rsid w:val="009E3A2B"/>
    <w:rsid w:val="009E43D8"/>
    <w:rsid w:val="00A13AB3"/>
    <w:rsid w:val="00A41FE7"/>
    <w:rsid w:val="00AB4669"/>
    <w:rsid w:val="00AC193E"/>
    <w:rsid w:val="00AC2EE7"/>
    <w:rsid w:val="00AD00BC"/>
    <w:rsid w:val="00AF195D"/>
    <w:rsid w:val="00AF3AF8"/>
    <w:rsid w:val="00AF46AE"/>
    <w:rsid w:val="00B07D09"/>
    <w:rsid w:val="00B112DF"/>
    <w:rsid w:val="00B12615"/>
    <w:rsid w:val="00B2358C"/>
    <w:rsid w:val="00B508A2"/>
    <w:rsid w:val="00B51563"/>
    <w:rsid w:val="00B54856"/>
    <w:rsid w:val="00B5745A"/>
    <w:rsid w:val="00B60DBE"/>
    <w:rsid w:val="00B667A4"/>
    <w:rsid w:val="00B7196F"/>
    <w:rsid w:val="00B75663"/>
    <w:rsid w:val="00B922D1"/>
    <w:rsid w:val="00BA6BA6"/>
    <w:rsid w:val="00BB0011"/>
    <w:rsid w:val="00BB3EC6"/>
    <w:rsid w:val="00BD5994"/>
    <w:rsid w:val="00BF15A7"/>
    <w:rsid w:val="00C038B7"/>
    <w:rsid w:val="00C04E09"/>
    <w:rsid w:val="00C34BCA"/>
    <w:rsid w:val="00C54783"/>
    <w:rsid w:val="00C5665E"/>
    <w:rsid w:val="00C84E75"/>
    <w:rsid w:val="00C86456"/>
    <w:rsid w:val="00C908E5"/>
    <w:rsid w:val="00CA377B"/>
    <w:rsid w:val="00CC1C2E"/>
    <w:rsid w:val="00CC2668"/>
    <w:rsid w:val="00CD7968"/>
    <w:rsid w:val="00D024A2"/>
    <w:rsid w:val="00D02BE3"/>
    <w:rsid w:val="00D02E6E"/>
    <w:rsid w:val="00D03A05"/>
    <w:rsid w:val="00D15EEE"/>
    <w:rsid w:val="00D23B58"/>
    <w:rsid w:val="00D471E7"/>
    <w:rsid w:val="00D51AF6"/>
    <w:rsid w:val="00D75F47"/>
    <w:rsid w:val="00D91C95"/>
    <w:rsid w:val="00D9556D"/>
    <w:rsid w:val="00DC4A27"/>
    <w:rsid w:val="00DC5220"/>
    <w:rsid w:val="00DC75EE"/>
    <w:rsid w:val="00DD6F36"/>
    <w:rsid w:val="00DE182C"/>
    <w:rsid w:val="00DE64EF"/>
    <w:rsid w:val="00DF5888"/>
    <w:rsid w:val="00DF6537"/>
    <w:rsid w:val="00E13BF4"/>
    <w:rsid w:val="00E204DC"/>
    <w:rsid w:val="00E33941"/>
    <w:rsid w:val="00E367A5"/>
    <w:rsid w:val="00E40EA5"/>
    <w:rsid w:val="00E54779"/>
    <w:rsid w:val="00E80854"/>
    <w:rsid w:val="00EC10F9"/>
    <w:rsid w:val="00ED2A0C"/>
    <w:rsid w:val="00EE1182"/>
    <w:rsid w:val="00EE6FC1"/>
    <w:rsid w:val="00EF5B18"/>
    <w:rsid w:val="00EF6269"/>
    <w:rsid w:val="00EF765D"/>
    <w:rsid w:val="00F073AD"/>
    <w:rsid w:val="00F12BF8"/>
    <w:rsid w:val="00F22CC5"/>
    <w:rsid w:val="00F248FF"/>
    <w:rsid w:val="00F265E0"/>
    <w:rsid w:val="00F356EF"/>
    <w:rsid w:val="00F72CD0"/>
    <w:rsid w:val="00F814DB"/>
    <w:rsid w:val="00F816ED"/>
    <w:rsid w:val="00F9563F"/>
    <w:rsid w:val="00FA0C2B"/>
    <w:rsid w:val="00FA23E5"/>
    <w:rsid w:val="00FA317C"/>
    <w:rsid w:val="00FA5D64"/>
    <w:rsid w:val="00FA6916"/>
    <w:rsid w:val="00FC3616"/>
    <w:rsid w:val="00FD32FF"/>
    <w:rsid w:val="00FF6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78EC315D-628C-446C-BE38-2732E09E8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5BED"/>
  </w:style>
  <w:style w:type="paragraph" w:styleId="Heading1">
    <w:name w:val="heading 1"/>
    <w:basedOn w:val="Normal"/>
    <w:link w:val="Heading1Char"/>
    <w:uiPriority w:val="9"/>
    <w:qFormat/>
    <w:rsid w:val="001E6D2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vi-VN" w:eastAsia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paragraph" w:styleId="NormalWeb">
    <w:name w:val="Normal (Web)"/>
    <w:basedOn w:val="Normal"/>
    <w:uiPriority w:val="99"/>
    <w:unhideWhenUsed/>
    <w:rsid w:val="0005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1">
    <w:name w:val="1"/>
    <w:aliases w:val="2"/>
    <w:basedOn w:val="Normal"/>
    <w:autoRedefine/>
    <w:rsid w:val="00817580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1E6D2C"/>
    <w:rPr>
      <w:rFonts w:ascii="Times New Roman" w:eastAsia="Times New Roman" w:hAnsi="Times New Roman" w:cs="Times New Roman"/>
      <w:b/>
      <w:bCs/>
      <w:kern w:val="36"/>
      <w:sz w:val="48"/>
      <w:szCs w:val="48"/>
      <w:lang w:val="vi-VN" w:eastAsia="vi-VN"/>
      <w14:ligatures w14:val="none"/>
    </w:rPr>
  </w:style>
  <w:style w:type="character" w:customStyle="1" w:styleId="mjx-char">
    <w:name w:val="mjx-char"/>
    <w:basedOn w:val="DefaultParagraphFont"/>
    <w:rsid w:val="00731F1F"/>
  </w:style>
  <w:style w:type="character" w:customStyle="1" w:styleId="mjxassistivemathml">
    <w:name w:val="mjx_assistive_mathml"/>
    <w:basedOn w:val="DefaultParagraphFont"/>
    <w:rsid w:val="00731F1F"/>
  </w:style>
  <w:style w:type="character" w:customStyle="1" w:styleId="text-uppercase">
    <w:name w:val="text-uppercase"/>
    <w:basedOn w:val="DefaultParagraphFont"/>
    <w:rsid w:val="006B475E"/>
  </w:style>
  <w:style w:type="character" w:styleId="Hyperlink">
    <w:name w:val="Hyperlink"/>
    <w:basedOn w:val="DefaultParagraphFont"/>
    <w:uiPriority w:val="99"/>
    <w:semiHidden/>
    <w:unhideWhenUsed/>
    <w:rsid w:val="00906A4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10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46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0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9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0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365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8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7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image" Target="media/image4.wmf"/><Relationship Id="rId39" Type="http://schemas.openxmlformats.org/officeDocument/2006/relationships/theme" Target="theme/theme1.xml"/><Relationship Id="rId21" Type="http://schemas.openxmlformats.org/officeDocument/2006/relationships/oleObject" Target="embeddings/oleObject13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image" Target="media/image2.wmf"/><Relationship Id="rId25" Type="http://schemas.openxmlformats.org/officeDocument/2006/relationships/oleObject" Target="embeddings/oleObject16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3.png"/><Relationship Id="rId28" Type="http://schemas.openxmlformats.org/officeDocument/2006/relationships/image" Target="media/image5.wmf"/><Relationship Id="rId36" Type="http://schemas.openxmlformats.org/officeDocument/2006/relationships/header" Target="header3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19.bin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vntea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</Pages>
  <Words>1574</Words>
  <Characters>8972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